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D41DEE" w14:textId="77777777" w:rsidR="004F70F0" w:rsidRDefault="004F70F0" w:rsidP="004F70F0">
      <w:pPr>
        <w:pStyle w:val="Psectionheading"/>
      </w:pPr>
      <w:r w:rsidRPr="00FB3505">
        <w:t>Multiple choice section</w:t>
      </w:r>
      <w:bookmarkStart w:id="0" w:name="_GoBack"/>
      <w:bookmarkEnd w:id="0"/>
    </w:p>
    <w:p w14:paraId="6C20B6CC" w14:textId="77777777" w:rsidR="004F70F0" w:rsidRDefault="004F70F0" w:rsidP="002F0F76">
      <w:pPr>
        <w:pStyle w:val="Pquestionheadingmc1stafterhead"/>
      </w:pPr>
      <w:r w:rsidRPr="00FB3505">
        <w:t xml:space="preserve">Question 1 </w:t>
      </w:r>
      <w:r>
        <w:tab/>
        <w:t>[6</w:t>
      </w:r>
      <w:r w:rsidRPr="00FB3505">
        <w:t>.1</w:t>
      </w:r>
      <w:r>
        <w:t>]</w:t>
      </w:r>
    </w:p>
    <w:p w14:paraId="3E11AAEB" w14:textId="77777777" w:rsidR="004F70F0" w:rsidRDefault="004F70F0" w:rsidP="004F70F0">
      <w:pPr>
        <w:pStyle w:val="Pquestiontextmainstem"/>
      </w:pPr>
      <w:r w:rsidRPr="00E753D6">
        <w:t>Which of</w:t>
      </w:r>
      <w:r w:rsidR="00C271F6">
        <w:t xml:space="preserve"> the following is the same as 45</w:t>
      </w:r>
      <w:r w:rsidRPr="00E753D6">
        <w:t xml:space="preserve"> cm?</w:t>
      </w:r>
    </w:p>
    <w:p w14:paraId="46D6C81F" w14:textId="77777777" w:rsidR="004F70F0" w:rsidRPr="00106084" w:rsidRDefault="004F70F0" w:rsidP="004F70F0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="00C271F6">
        <w:t>45</w:t>
      </w:r>
      <w:r w:rsidRPr="00106084">
        <w:t>0 m</w:t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C271F6">
        <w:t>4.5</w:t>
      </w:r>
      <w:r w:rsidRPr="00106084">
        <w:t xml:space="preserve"> km</w:t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="00C271F6">
        <w:t>4.5</w:t>
      </w:r>
      <w:r w:rsidRPr="00106084">
        <w:t xml:space="preserve"> mm</w:t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="00C271F6">
        <w:t>45</w:t>
      </w:r>
      <w:r w:rsidRPr="00106084">
        <w:t>0 mm</w:t>
      </w:r>
    </w:p>
    <w:p w14:paraId="38C8236E" w14:textId="77777777" w:rsidR="004F70F0" w:rsidRDefault="004F70F0" w:rsidP="004F70F0">
      <w:pPr>
        <w:pStyle w:val="Pquestionheadingmc"/>
      </w:pPr>
      <w:r>
        <w:t>Question 2</w:t>
      </w:r>
      <w:r>
        <w:tab/>
      </w:r>
      <w:r w:rsidRPr="00644B5D">
        <w:t>[</w:t>
      </w:r>
      <w:r>
        <w:t>6</w:t>
      </w:r>
      <w:r w:rsidRPr="00644B5D">
        <w:t>.</w:t>
      </w:r>
      <w:r>
        <w:t>2</w:t>
      </w:r>
      <w:r w:rsidRPr="00644B5D">
        <w:t>]</w:t>
      </w:r>
    </w:p>
    <w:p w14:paraId="71040874" w14:textId="77777777" w:rsidR="004F70F0" w:rsidRDefault="004F70F0" w:rsidP="004F70F0">
      <w:pPr>
        <w:pStyle w:val="Pquestiontextmainstem"/>
      </w:pPr>
      <w:r w:rsidRPr="00E753D6">
        <w:t>The peri</w:t>
      </w:r>
      <w:r w:rsidR="00C271F6">
        <w:t xml:space="preserve">meter of a rectangle of length 9 m and width 11 </w:t>
      </w:r>
      <w:r w:rsidRPr="00E753D6">
        <w:t>m is:</w:t>
      </w:r>
    </w:p>
    <w:p w14:paraId="42C52DA5" w14:textId="77777777" w:rsidR="004F70F0" w:rsidRPr="00106084" w:rsidRDefault="004F70F0" w:rsidP="004F70F0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2</w:t>
      </w:r>
      <w:r w:rsidR="00C271F6">
        <w:t xml:space="preserve">0 </w:t>
      </w:r>
      <w:r w:rsidRPr="00106084">
        <w:t>m</w:t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C271F6">
        <w:t xml:space="preserve">40 </w:t>
      </w:r>
      <w:r w:rsidRPr="00106084">
        <w:t>m</w:t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="00C271F6">
        <w:t xml:space="preserve">911 </w:t>
      </w:r>
      <w:r w:rsidRPr="00106084">
        <w:t>m</w:t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="00C271F6">
        <w:t xml:space="preserve">38 </w:t>
      </w:r>
      <w:r w:rsidRPr="00106084">
        <w:t>m</w:t>
      </w:r>
    </w:p>
    <w:p w14:paraId="2174F52D" w14:textId="77777777" w:rsidR="004F70F0" w:rsidRDefault="004F70F0" w:rsidP="004F70F0">
      <w:pPr>
        <w:pStyle w:val="Pquestionheadingmc"/>
      </w:pPr>
      <w:r>
        <w:t>Question 3</w:t>
      </w:r>
      <w:r>
        <w:tab/>
      </w:r>
      <w:r w:rsidRPr="00644B5D">
        <w:t>[</w:t>
      </w:r>
      <w:r>
        <w:t>6</w:t>
      </w:r>
      <w:r w:rsidRPr="00644B5D">
        <w:t>.</w:t>
      </w:r>
      <w:r>
        <w:t>6</w:t>
      </w:r>
      <w:r w:rsidRPr="00644B5D">
        <w:t>]</w:t>
      </w:r>
    </w:p>
    <w:p w14:paraId="1EEE77D9" w14:textId="77777777" w:rsidR="004F70F0" w:rsidRPr="00E753D6" w:rsidRDefault="00C271F6" w:rsidP="004F70F0">
      <w:pPr>
        <w:pStyle w:val="Pquestiontextmainstem"/>
      </w:pPr>
      <w:r>
        <w:t>Assuming that each cube represents 1 cm</w:t>
      </w:r>
      <w:r w:rsidRPr="006819B5">
        <w:rPr>
          <w:rStyle w:val="Csuperscript"/>
        </w:rPr>
        <w:t>3</w:t>
      </w:r>
      <w:r>
        <w:t>, the volume of the following object in cm</w:t>
      </w:r>
      <w:r w:rsidRPr="006819B5">
        <w:rPr>
          <w:rStyle w:val="Csuperscript"/>
        </w:rPr>
        <w:t>3</w:t>
      </w:r>
      <w:r>
        <w:t xml:space="preserve"> is:</w:t>
      </w:r>
    </w:p>
    <w:p w14:paraId="3D7871A9" w14:textId="77777777" w:rsidR="004F70F0" w:rsidRDefault="00C271F6" w:rsidP="004F70F0">
      <w:pPr>
        <w:pStyle w:val="Pquestiontextmainstem"/>
      </w:pPr>
      <w:r>
        <w:rPr>
          <w:noProof/>
        </w:rPr>
        <w:drawing>
          <wp:inline distT="0" distB="0" distL="0" distR="0" wp14:anchorId="5B1B8BC8" wp14:editId="645F8DA8">
            <wp:extent cx="603885" cy="550496"/>
            <wp:effectExtent l="0" t="0" r="5715" b="8890"/>
            <wp:docPr id="2" name="Picture 2" descr="PM7_SmB_TF6_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PM7_SmB_TF6_01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14" cy="5513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AD3237" w14:textId="77777777" w:rsidR="004F70F0" w:rsidRDefault="004F70F0" w:rsidP="004F70F0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22 cm</w:t>
      </w:r>
      <w:r w:rsidRPr="00001719">
        <w:rPr>
          <w:rStyle w:val="Csuperscript"/>
        </w:rPr>
        <w:t>3</w:t>
      </w:r>
      <w:r w:rsidRPr="00001719"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 w:rsidRPr="00001719">
        <w:rPr>
          <w:rStyle w:val="Csuperscript"/>
        </w:rP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11 cm</w:t>
      </w:r>
      <w:r w:rsidRPr="00001719">
        <w:rPr>
          <w:rStyle w:val="Csuperscript"/>
        </w:rPr>
        <w:t>3</w:t>
      </w:r>
      <w:r w:rsidRPr="00001719">
        <w:rPr>
          <w:rStyle w:val="Csuperscript"/>
        </w:rPr>
        <w:tab/>
      </w:r>
      <w:r w:rsidRPr="00001719"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4 cm</w:t>
      </w:r>
      <w:r w:rsidRPr="00001719">
        <w:rPr>
          <w:rStyle w:val="Csuperscript"/>
        </w:rPr>
        <w:t>3</w:t>
      </w:r>
      <w:r w:rsidRPr="00001719">
        <w:rPr>
          <w:rStyle w:val="Csuperscript"/>
        </w:rPr>
        <w:tab/>
      </w:r>
      <w:r w:rsidRPr="00001719"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5 cm</w:t>
      </w:r>
      <w:r w:rsidRPr="00001719">
        <w:rPr>
          <w:rStyle w:val="Csuperscript"/>
        </w:rPr>
        <w:t>3</w:t>
      </w:r>
    </w:p>
    <w:p w14:paraId="1F6C4F4F" w14:textId="77777777" w:rsidR="004F70F0" w:rsidRDefault="004F70F0" w:rsidP="004F70F0">
      <w:pPr>
        <w:pStyle w:val="Pquestionheadingmc"/>
      </w:pPr>
      <w:r>
        <w:t>Question 4</w:t>
      </w:r>
      <w:r>
        <w:tab/>
      </w:r>
      <w:r w:rsidRPr="00644B5D">
        <w:t>[</w:t>
      </w:r>
      <w:r>
        <w:t>6</w:t>
      </w:r>
      <w:r w:rsidRPr="00644B5D">
        <w:t>.</w:t>
      </w:r>
      <w:r>
        <w:t>3</w:t>
      </w:r>
      <w:r w:rsidRPr="00644B5D">
        <w:t>]</w:t>
      </w:r>
    </w:p>
    <w:p w14:paraId="192B4FAF" w14:textId="77777777" w:rsidR="004F70F0" w:rsidRDefault="00C271F6" w:rsidP="004F70F0">
      <w:pPr>
        <w:pStyle w:val="Pquestiontextmainstem"/>
      </w:pPr>
      <w:r>
        <w:t>A square of area 100 m</w:t>
      </w:r>
      <w:r w:rsidRPr="006819B5">
        <w:rPr>
          <w:rStyle w:val="Csuperscript"/>
        </w:rPr>
        <w:t>2</w:t>
      </w:r>
      <w:r>
        <w:t xml:space="preserve"> has side length</w:t>
      </w:r>
      <w:r w:rsidR="004F70F0" w:rsidRPr="00E753D6">
        <w:t>:</w:t>
      </w:r>
    </w:p>
    <w:p w14:paraId="2D9CB914" w14:textId="6CD411A6" w:rsidR="004F70F0" w:rsidRDefault="004F70F0" w:rsidP="004F70F0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="00C271F6">
        <w:t xml:space="preserve">10 </w:t>
      </w:r>
      <w:r w:rsidRPr="00106084">
        <w:t>m</w:t>
      </w:r>
      <w:r>
        <w:tab/>
      </w:r>
      <w:r>
        <w:tab/>
      </w:r>
      <w:r>
        <w:tab/>
      </w:r>
      <w:r>
        <w:tab/>
      </w:r>
      <w:r w:rsidRPr="00001719">
        <w:rPr>
          <w:rStyle w:val="Csuperscript"/>
        </w:rP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C271F6">
        <w:t>100</w:t>
      </w:r>
      <w:r w:rsidRPr="00106084">
        <w:t xml:space="preserve"> m</w:t>
      </w:r>
      <w:r w:rsidRPr="00106084">
        <w:tab/>
      </w:r>
      <w:r w:rsidRPr="00106084"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="00C271F6">
        <w:t>50</w:t>
      </w:r>
      <w:r w:rsidRPr="00106084">
        <w:t xml:space="preserve"> m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="00C271F6" w:rsidRPr="00C271F6">
        <w:t>25</w:t>
      </w:r>
      <w:r w:rsidRPr="00106084">
        <w:t xml:space="preserve"> m</w:t>
      </w:r>
    </w:p>
    <w:p w14:paraId="7074F932" w14:textId="77777777" w:rsidR="004F70F0" w:rsidRDefault="004F70F0" w:rsidP="004F70F0">
      <w:pPr>
        <w:pStyle w:val="Pquestionheadingmc"/>
      </w:pPr>
      <w:r>
        <w:t>Question 5</w:t>
      </w:r>
      <w:r>
        <w:tab/>
      </w:r>
      <w:r w:rsidRPr="00644B5D">
        <w:t>[</w:t>
      </w:r>
      <w:r>
        <w:t>6</w:t>
      </w:r>
      <w:r w:rsidRPr="00644B5D">
        <w:t>.</w:t>
      </w:r>
      <w:r>
        <w:t>3</w:t>
      </w:r>
      <w:r w:rsidRPr="00644B5D">
        <w:t>]</w:t>
      </w:r>
    </w:p>
    <w:p w14:paraId="5288F790" w14:textId="52E4197F" w:rsidR="004F70F0" w:rsidRDefault="004F70F0" w:rsidP="004F70F0">
      <w:pPr>
        <w:pStyle w:val="Pquestiontextmainstem"/>
      </w:pPr>
      <w:r w:rsidRPr="00E753D6">
        <w:t xml:space="preserve">Which metric unit would be most suitable for measuring the area of a </w:t>
      </w:r>
      <w:r w:rsidR="00C92B45">
        <w:t>computer screen</w:t>
      </w:r>
      <w:r w:rsidRPr="00E753D6">
        <w:t>?</w:t>
      </w:r>
    </w:p>
    <w:p w14:paraId="6B8E27A7" w14:textId="77777777" w:rsidR="004F70F0" w:rsidRDefault="004F70F0" w:rsidP="004F70F0">
      <w:pPr>
        <w:pStyle w:val="Pquestiontextmcqoptions"/>
      </w:pPr>
      <w:r w:rsidRPr="006A063D">
        <w:rPr>
          <w:rStyle w:val="Cquestionpartlabelbold"/>
        </w:rPr>
        <w:t>A</w:t>
      </w:r>
      <w:r>
        <w:rPr>
          <w:rStyle w:val="Cquestionpartlabelbold"/>
        </w:rPr>
        <w:tab/>
      </w:r>
      <w:r w:rsidRPr="00F22B07">
        <w:t>mm</w:t>
      </w:r>
      <w:r w:rsidRPr="00001719">
        <w:rPr>
          <w:rStyle w:val="Csuperscript"/>
        </w:rPr>
        <w:t>2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rPr>
          <w:rStyle w:val="Cquestionpartlabelbold"/>
        </w:rPr>
        <w:tab/>
      </w:r>
      <w:r w:rsidRPr="00F22B07">
        <w:t>cm</w:t>
      </w:r>
      <w:r w:rsidRPr="00001719">
        <w:rPr>
          <w:rStyle w:val="Csuperscript"/>
        </w:rPr>
        <w:t>2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C</w:t>
      </w:r>
      <w:r>
        <w:tab/>
      </w:r>
      <w:r w:rsidRPr="00F22B07">
        <w:t>m</w:t>
      </w:r>
      <w:r w:rsidRPr="00001719">
        <w:rPr>
          <w:rStyle w:val="Csuperscript"/>
        </w:rPr>
        <w:t>2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rPr>
          <w:rStyle w:val="Cquestionpartlabelbold"/>
        </w:rPr>
        <w:tab/>
      </w:r>
      <w:r w:rsidRPr="00F22B07">
        <w:t>km</w:t>
      </w:r>
      <w:r w:rsidRPr="00001719">
        <w:rPr>
          <w:rStyle w:val="Csuperscript"/>
        </w:rPr>
        <w:t>2</w:t>
      </w:r>
    </w:p>
    <w:p w14:paraId="4794116D" w14:textId="77777777" w:rsidR="00C94516" w:rsidRDefault="00C94516" w:rsidP="00C94516">
      <w:pPr>
        <w:pStyle w:val="Pquestionheadingmc"/>
      </w:pPr>
      <w:r>
        <w:t>Question 6</w:t>
      </w:r>
      <w:r>
        <w:tab/>
      </w:r>
      <w:r w:rsidRPr="00644B5D">
        <w:t>[</w:t>
      </w:r>
      <w:r>
        <w:t>6</w:t>
      </w:r>
      <w:r w:rsidRPr="00644B5D">
        <w:t>.</w:t>
      </w:r>
      <w:r>
        <w:t>3</w:t>
      </w:r>
      <w:r w:rsidRPr="00644B5D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38"/>
        <w:gridCol w:w="1984"/>
      </w:tblGrid>
      <w:tr w:rsidR="00C94516" w14:paraId="7FA603D8" w14:textId="77777777" w:rsidTr="006D2C16">
        <w:tc>
          <w:tcPr>
            <w:tcW w:w="7338" w:type="dxa"/>
          </w:tcPr>
          <w:p w14:paraId="166D61D6" w14:textId="77777777" w:rsidR="00C94516" w:rsidRDefault="00C94516" w:rsidP="006D2C16">
            <w:pPr>
              <w:pStyle w:val="Pquestiontextmainstem"/>
            </w:pPr>
            <w:r w:rsidRPr="00E753D6">
              <w:t xml:space="preserve">The shape has been drawn on centimetre grid paper. </w:t>
            </w:r>
          </w:p>
          <w:p w14:paraId="7D4EFD0B" w14:textId="77777777" w:rsidR="00C94516" w:rsidRDefault="00C94516" w:rsidP="006D2C16">
            <w:pPr>
              <w:pStyle w:val="Pquestiontextmcqoptions"/>
            </w:pPr>
            <w:r w:rsidRPr="00E753D6">
              <w:t>What is its area?</w:t>
            </w:r>
          </w:p>
          <w:p w14:paraId="5A4E98F0" w14:textId="77777777" w:rsidR="00C94516" w:rsidRDefault="00C94516" w:rsidP="006D2C16">
            <w:pPr>
              <w:pStyle w:val="Pquestiontextmcqoptions"/>
              <w:rPr>
                <w:rStyle w:val="Cquestionpartlabelbold"/>
              </w:rPr>
            </w:pPr>
          </w:p>
          <w:p w14:paraId="144E1877" w14:textId="77777777" w:rsidR="00C94516" w:rsidRDefault="00C94516" w:rsidP="006D2C16">
            <w:pPr>
              <w:pStyle w:val="Pquestiontextmcqoptions"/>
            </w:pPr>
            <w:r w:rsidRPr="00CB269E">
              <w:rPr>
                <w:rStyle w:val="Cquestionpartlabelbold"/>
              </w:rPr>
              <w:t>A</w:t>
            </w:r>
            <w:r w:rsidRPr="00CB269E">
              <w:rPr>
                <w:rStyle w:val="Cquestionpartlabelbold"/>
              </w:rPr>
              <w:tab/>
            </w:r>
            <w:r w:rsidRPr="00106084">
              <w:t>30 cm</w:t>
            </w:r>
            <w:r w:rsidRPr="00001719">
              <w:rPr>
                <w:rStyle w:val="Csuperscript"/>
              </w:rPr>
              <w:t>2</w:t>
            </w:r>
            <w:r>
              <w:rPr>
                <w:rStyle w:val="Csuperscript"/>
              </w:rPr>
              <w:tab/>
            </w:r>
            <w:r>
              <w:rPr>
                <w:rStyle w:val="Csuperscript"/>
              </w:rPr>
              <w:tab/>
            </w:r>
            <w:r>
              <w:rPr>
                <w:rStyle w:val="Csuperscript"/>
              </w:rPr>
              <w:tab/>
            </w:r>
            <w:r>
              <w:rPr>
                <w:rStyle w:val="Csuperscript"/>
              </w:rPr>
              <w:tab/>
            </w:r>
            <w:r w:rsidRPr="00CB269E">
              <w:rPr>
                <w:rStyle w:val="Cquestionpartlabelbold"/>
              </w:rPr>
              <w:t>B</w:t>
            </w:r>
            <w:r w:rsidRPr="00CB269E">
              <w:rPr>
                <w:rStyle w:val="Cquestionpartlabelbold"/>
              </w:rPr>
              <w:tab/>
            </w:r>
            <w:r w:rsidRPr="00106084">
              <w:t>15 cm</w:t>
            </w:r>
            <w:r w:rsidRPr="00001719">
              <w:rPr>
                <w:rStyle w:val="Csuperscript"/>
              </w:rPr>
              <w:t>2</w:t>
            </w:r>
            <w:r w:rsidRPr="00106084">
              <w:tab/>
            </w:r>
            <w:r>
              <w:tab/>
            </w:r>
            <w:r>
              <w:tab/>
            </w:r>
            <w:r>
              <w:tab/>
            </w:r>
            <w:r w:rsidRPr="00CB269E">
              <w:rPr>
                <w:rStyle w:val="Cquestionpartlabelbold"/>
              </w:rPr>
              <w:t>C</w:t>
            </w:r>
            <w:r w:rsidRPr="00CB269E">
              <w:rPr>
                <w:rStyle w:val="Cquestionpartlabelbold"/>
              </w:rPr>
              <w:tab/>
            </w:r>
            <w:r w:rsidRPr="00106084">
              <w:t>56 cm</w:t>
            </w:r>
            <w:r w:rsidRPr="00001719">
              <w:rPr>
                <w:rStyle w:val="Csuperscript"/>
              </w:rPr>
              <w:t>2</w:t>
            </w:r>
            <w:r w:rsidRPr="00001719">
              <w:rPr>
                <w:rStyle w:val="Csuperscript"/>
              </w:rPr>
              <w:tab/>
            </w:r>
            <w:r>
              <w:rPr>
                <w:rStyle w:val="Csuperscript"/>
              </w:rPr>
              <w:tab/>
            </w:r>
            <w:r>
              <w:rPr>
                <w:rStyle w:val="Csuperscript"/>
              </w:rPr>
              <w:tab/>
            </w:r>
            <w:r>
              <w:rPr>
                <w:rStyle w:val="Csuperscript"/>
              </w:rPr>
              <w:tab/>
            </w:r>
            <w:r w:rsidRPr="00CB269E">
              <w:rPr>
                <w:rStyle w:val="Cquestionpartlabelbold"/>
              </w:rPr>
              <w:t>D</w:t>
            </w:r>
            <w:r w:rsidRPr="00CB269E">
              <w:rPr>
                <w:rStyle w:val="Cquestionpartlabelbold"/>
              </w:rPr>
              <w:tab/>
            </w:r>
            <w:r w:rsidRPr="00106084">
              <w:t>16.5cm</w:t>
            </w:r>
            <w:r w:rsidRPr="00001719">
              <w:rPr>
                <w:rStyle w:val="Csuperscript"/>
              </w:rPr>
              <w:t>2</w:t>
            </w:r>
          </w:p>
        </w:tc>
        <w:tc>
          <w:tcPr>
            <w:tcW w:w="1984" w:type="dxa"/>
          </w:tcPr>
          <w:p w14:paraId="130D4894" w14:textId="77777777" w:rsidR="00C94516" w:rsidRDefault="00C94516" w:rsidP="006D2C16">
            <w:pPr>
              <w:pStyle w:val="Pquestiontextmainstem"/>
            </w:pPr>
            <w:r>
              <w:rPr>
                <w:noProof/>
              </w:rPr>
              <w:drawing>
                <wp:inline distT="0" distB="0" distL="0" distR="0" wp14:anchorId="69893641" wp14:editId="4FF33E98">
                  <wp:extent cx="1105595" cy="923290"/>
                  <wp:effectExtent l="0" t="0" r="12065" b="0"/>
                  <wp:docPr id="123" name="Picture 123" descr="PM7_SmB_TSa6_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PM7_SmB_TSa6_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7427" cy="924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EE6A82" w14:textId="77777777" w:rsidR="004F70F0" w:rsidRDefault="004F70F0" w:rsidP="004F70F0">
      <w:pPr>
        <w:pStyle w:val="Pquestionheadingmc"/>
      </w:pPr>
      <w:r>
        <w:t>Question 7</w:t>
      </w:r>
      <w:r>
        <w:tab/>
      </w:r>
      <w:r w:rsidRPr="00644B5D">
        <w:t>[</w:t>
      </w:r>
      <w:r>
        <w:t>6</w:t>
      </w:r>
      <w:r w:rsidRPr="00644B5D">
        <w:t>.</w:t>
      </w:r>
      <w:r>
        <w:t>4</w:t>
      </w:r>
      <w:r w:rsidRPr="00644B5D">
        <w:t>]</w:t>
      </w:r>
    </w:p>
    <w:p w14:paraId="3B78CC94" w14:textId="77777777" w:rsidR="004F70F0" w:rsidRDefault="004F70F0" w:rsidP="004F70F0">
      <w:pPr>
        <w:pStyle w:val="Pquestiontextmainstem"/>
      </w:pPr>
      <w:r w:rsidRPr="00E753D6">
        <w:t>A parallelogram with a base of 1</w:t>
      </w:r>
      <w:r w:rsidR="00C271F6">
        <w:t>7</w:t>
      </w:r>
      <w:r w:rsidRPr="00E753D6">
        <w:t xml:space="preserve"> cm, and a height of 3 cm has an area of:</w:t>
      </w:r>
    </w:p>
    <w:p w14:paraId="244D0AF5" w14:textId="77777777" w:rsidR="004F70F0" w:rsidRPr="00E753D6" w:rsidRDefault="004F70F0" w:rsidP="004F70F0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2</w:t>
      </w:r>
      <w:r w:rsidR="00C271F6">
        <w:t>0</w:t>
      </w:r>
      <w:r w:rsidRPr="00106084">
        <w:t xml:space="preserve"> cm</w:t>
      </w:r>
      <w:r w:rsidRPr="00001719">
        <w:rPr>
          <w:rStyle w:val="Csuperscript"/>
        </w:rPr>
        <w:t>2</w:t>
      </w:r>
      <w:r w:rsidRPr="00001719"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C271F6">
        <w:t>51</w:t>
      </w:r>
      <w:r w:rsidRPr="00106084">
        <w:t xml:space="preserve"> cm</w:t>
      </w:r>
      <w:r w:rsidRPr="00001719">
        <w:rPr>
          <w:rStyle w:val="Csuperscript"/>
        </w:rPr>
        <w:t>2</w:t>
      </w:r>
      <w:r w:rsidRPr="00001719"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3.2 cm</w:t>
      </w:r>
      <w:r w:rsidRPr="00001719">
        <w:rPr>
          <w:rStyle w:val="Csuperscript"/>
        </w:rPr>
        <w:t>2</w:t>
      </w:r>
      <w:r w:rsidRPr="00001719"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26 cm</w:t>
      </w:r>
      <w:r w:rsidRPr="00001719">
        <w:rPr>
          <w:rStyle w:val="Csuperscript"/>
        </w:rPr>
        <w:t>2</w:t>
      </w:r>
    </w:p>
    <w:p w14:paraId="3AAA0D87" w14:textId="77777777" w:rsidR="004F70F0" w:rsidRDefault="004F70F0" w:rsidP="004F70F0">
      <w:pPr>
        <w:pStyle w:val="Pquestionheadingmc"/>
      </w:pPr>
      <w:r>
        <w:t>Question 8</w:t>
      </w:r>
      <w:r>
        <w:tab/>
      </w:r>
      <w:r w:rsidRPr="00644B5D">
        <w:t>[</w:t>
      </w:r>
      <w:r>
        <w:t>6</w:t>
      </w:r>
      <w:r w:rsidRPr="00644B5D">
        <w:t>.</w:t>
      </w:r>
      <w:r>
        <w:t>5</w:t>
      </w:r>
      <w:r w:rsidRPr="00644B5D">
        <w:t>]</w:t>
      </w:r>
    </w:p>
    <w:p w14:paraId="28D5DA8C" w14:textId="77777777" w:rsidR="004F70F0" w:rsidRDefault="004F70F0" w:rsidP="004F70F0">
      <w:pPr>
        <w:pStyle w:val="Pquestiontextmainstem"/>
      </w:pPr>
      <w:r w:rsidRPr="00E753D6">
        <w:t>A triangle with a base of 10 cm, and a height of 6 cm has an area of:</w:t>
      </w:r>
    </w:p>
    <w:p w14:paraId="2F2DF2EB" w14:textId="77777777" w:rsidR="004F70F0" w:rsidRDefault="004F70F0" w:rsidP="004F70F0">
      <w:pPr>
        <w:pStyle w:val="Pquestiontextmcqoptions"/>
        <w:rPr>
          <w:rStyle w:val="Csuperscript"/>
        </w:rPr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30 cm</w:t>
      </w:r>
      <w:r w:rsidRPr="00001719">
        <w:rPr>
          <w:rStyle w:val="Csuperscript"/>
        </w:rPr>
        <w:t>2</w:t>
      </w:r>
      <w:r w:rsidRPr="00001719"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60 cm</w:t>
      </w:r>
      <w:r w:rsidRPr="00001719">
        <w:rPr>
          <w:rStyle w:val="Csuperscript"/>
        </w:rPr>
        <w:t>2</w:t>
      </w:r>
      <w:r w:rsidRPr="00001719"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10 cm</w:t>
      </w:r>
      <w:r w:rsidRPr="00001719">
        <w:rPr>
          <w:rStyle w:val="Csuperscript"/>
        </w:rPr>
        <w:t>2</w:t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 w:rsidRPr="00001719">
        <w:rPr>
          <w:rStyle w:val="Csuperscript"/>
        </w:rP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16 cm</w:t>
      </w:r>
      <w:r w:rsidRPr="00001719">
        <w:rPr>
          <w:rStyle w:val="Csuperscript"/>
        </w:rPr>
        <w:t>2</w:t>
      </w:r>
    </w:p>
    <w:p w14:paraId="10CCF4D8" w14:textId="77777777" w:rsidR="00BF0FFD" w:rsidRDefault="00BF0FFD" w:rsidP="00BF0FFD">
      <w:pPr>
        <w:pStyle w:val="Psectionresults"/>
      </w:pPr>
      <w:r w:rsidRPr="00F16CD2">
        <w:t xml:space="preserve">Multiple-choice total marks:  </w:t>
      </w:r>
      <w:r>
        <w:t>____ / 8</w:t>
      </w:r>
    </w:p>
    <w:p w14:paraId="21D9C349" w14:textId="77777777" w:rsidR="004F70F0" w:rsidRPr="00655B46" w:rsidRDefault="004F70F0" w:rsidP="00C94516">
      <w:pPr>
        <w:pStyle w:val="Psectionheading"/>
      </w:pPr>
      <w:r w:rsidRPr="00655B46">
        <w:lastRenderedPageBreak/>
        <w:t>Short answer section</w:t>
      </w:r>
    </w:p>
    <w:p w14:paraId="3A257F91" w14:textId="0F0EE109" w:rsidR="004F70F0" w:rsidRDefault="004F70F0" w:rsidP="004F70F0">
      <w:pPr>
        <w:pStyle w:val="Pquestionheadingsx1stafterhead"/>
      </w:pPr>
      <w:r>
        <w:t>Question 9</w:t>
      </w:r>
      <w:r w:rsidRPr="0003208B">
        <w:tab/>
      </w:r>
      <w:r w:rsidRPr="00077426">
        <w:rPr>
          <w:rStyle w:val="Cmarkslabel"/>
        </w:rPr>
        <w:t>3 m</w:t>
      </w:r>
      <w:r w:rsidRPr="00106084">
        <w:rPr>
          <w:rStyle w:val="Cmarkslabel"/>
        </w:rPr>
        <w:t>arks</w:t>
      </w:r>
      <w:r w:rsidR="002F0F76">
        <w:rPr>
          <w:rStyle w:val="Cmarkslabel"/>
        </w:rPr>
        <w:tab/>
      </w:r>
      <w:r w:rsidR="002F0F76" w:rsidRPr="0003208B">
        <w:t>[</w:t>
      </w:r>
      <w:r w:rsidR="002F0F76">
        <w:t>6</w:t>
      </w:r>
      <w:r w:rsidR="002F0F76" w:rsidRPr="0003208B">
        <w:t>.</w:t>
      </w:r>
      <w:r w:rsidR="002F0F76">
        <w:t>1, 6.2, 6.3</w:t>
      </w:r>
      <w:r w:rsidR="002F0F76" w:rsidRPr="0003208B">
        <w:t>]</w:t>
      </w:r>
      <w:r w:rsidR="00AF7471">
        <w:tab/>
      </w:r>
    </w:p>
    <w:p w14:paraId="4B9BB26B" w14:textId="77777777" w:rsidR="004F70F0" w:rsidRPr="00E753D6" w:rsidRDefault="004F70F0" w:rsidP="004F70F0">
      <w:pPr>
        <w:pStyle w:val="Pquestiontextmainstem"/>
      </w:pPr>
      <w:r w:rsidRPr="00E753D6">
        <w:t>Use words from the list below to co</w:t>
      </w:r>
      <w:r>
        <w:t>mplete the following sentences.</w:t>
      </w:r>
    </w:p>
    <w:p w14:paraId="2F189D6C" w14:textId="7A55DA3D" w:rsidR="004F70F0" w:rsidRPr="002E632A" w:rsidRDefault="004F70F0" w:rsidP="004F70F0">
      <w:pPr>
        <w:tabs>
          <w:tab w:val="left" w:pos="2410"/>
          <w:tab w:val="left" w:pos="3828"/>
          <w:tab w:val="left" w:pos="5954"/>
          <w:tab w:val="left" w:pos="8222"/>
          <w:tab w:val="left" w:pos="9214"/>
        </w:tabs>
        <w:rPr>
          <w:rStyle w:val="Cmathsexpressions"/>
        </w:rPr>
      </w:pPr>
      <w:r w:rsidRPr="002E632A">
        <w:rPr>
          <w:rStyle w:val="Cmathsexpressions"/>
        </w:rPr>
        <w:t>multiply</w:t>
      </w:r>
      <w:r w:rsidRPr="002E632A">
        <w:rPr>
          <w:rStyle w:val="Cmathsexpressions"/>
        </w:rPr>
        <w:tab/>
        <w:t>divide</w:t>
      </w:r>
      <w:r w:rsidRPr="002E632A">
        <w:rPr>
          <w:rStyle w:val="Cmathsexpressions"/>
        </w:rPr>
        <w:tab/>
        <w:t>height</w:t>
      </w:r>
      <w:r w:rsidRPr="002E632A">
        <w:rPr>
          <w:rStyle w:val="Cmathsexpressions"/>
        </w:rPr>
        <w:tab/>
        <w:t>length</w:t>
      </w:r>
      <w:r w:rsidRPr="002E632A">
        <w:rPr>
          <w:rStyle w:val="Cmathsexpressions"/>
        </w:rPr>
        <w:tab/>
        <w:t>multiplying</w:t>
      </w:r>
    </w:p>
    <w:p w14:paraId="274BD96C" w14:textId="77777777" w:rsidR="002F0F76" w:rsidRDefault="002F0F76" w:rsidP="004F70F0">
      <w:pPr>
        <w:pStyle w:val="Pquestiontextpartsa"/>
        <w:rPr>
          <w:rStyle w:val="Cquestionpartlabelbold"/>
        </w:rPr>
      </w:pPr>
    </w:p>
    <w:p w14:paraId="5E5BF6F3" w14:textId="77777777" w:rsidR="004F70F0" w:rsidRDefault="004F70F0" w:rsidP="004F70F0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 xml:space="preserve">To convert from a </w:t>
      </w:r>
      <w:r w:rsidR="00C94516">
        <w:t xml:space="preserve">larger </w:t>
      </w:r>
      <w:r w:rsidRPr="00106084">
        <w:t xml:space="preserve">unit of measurement to a </w:t>
      </w:r>
      <w:r w:rsidR="00C94516">
        <w:t xml:space="preserve">smaller unit, you </w:t>
      </w:r>
      <w:r w:rsidRPr="00106084">
        <w:t>____________________.</w:t>
      </w:r>
    </w:p>
    <w:p w14:paraId="5112085F" w14:textId="455F14F7" w:rsidR="004F70F0" w:rsidRDefault="004F70F0" w:rsidP="004F70F0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 xml:space="preserve">The area of a rectangle is calculated by </w:t>
      </w:r>
      <w:r w:rsidR="00C271F6">
        <w:t>multiplying</w:t>
      </w:r>
      <w:r w:rsidRPr="00106084">
        <w:t xml:space="preserve"> the </w:t>
      </w:r>
      <w:r w:rsidR="00C271F6">
        <w:t>__________________</w:t>
      </w:r>
      <w:r w:rsidRPr="00106084">
        <w:t xml:space="preserve"> by the </w:t>
      </w:r>
      <w:r w:rsidR="002F0F76">
        <w:t>wi</w:t>
      </w:r>
      <w:r w:rsidRPr="00106084">
        <w:t>dth.</w:t>
      </w:r>
    </w:p>
    <w:p w14:paraId="693429A2" w14:textId="77777777" w:rsidR="004F70F0" w:rsidRPr="006819B5" w:rsidRDefault="004F70F0" w:rsidP="006819B5">
      <w:pPr>
        <w:pStyle w:val="Pquestiontextpartsa"/>
      </w:pPr>
      <w:r w:rsidRPr="006819B5">
        <w:rPr>
          <w:rStyle w:val="Cquestionpartlabelbold"/>
        </w:rPr>
        <w:t>(c)</w:t>
      </w:r>
      <w:r w:rsidRPr="006819B5">
        <w:rPr>
          <w:rStyle w:val="Cquestionpartlabelbold"/>
        </w:rPr>
        <w:tab/>
      </w:r>
      <w:r w:rsidRPr="006819B5">
        <w:t xml:space="preserve">The perimeter of a square is calculated by </w:t>
      </w:r>
      <w:r w:rsidR="00C271F6" w:rsidRPr="006819B5">
        <w:t>______________________</w:t>
      </w:r>
      <w:r w:rsidRPr="006819B5">
        <w:t xml:space="preserve"> its </w:t>
      </w:r>
      <w:r w:rsidR="00C271F6" w:rsidRPr="006819B5">
        <w:t>length</w:t>
      </w:r>
      <w:r w:rsidRPr="006819B5">
        <w:t xml:space="preserve"> by 4.</w:t>
      </w:r>
    </w:p>
    <w:p w14:paraId="2E078430" w14:textId="77777777" w:rsidR="004F70F0" w:rsidRDefault="004F70F0" w:rsidP="004F70F0">
      <w:pPr>
        <w:pStyle w:val="Pquestionheadingsx"/>
      </w:pPr>
      <w:r>
        <w:t>Question 10</w:t>
      </w:r>
      <w:r w:rsidRPr="0003208B">
        <w:tab/>
      </w:r>
      <w:r w:rsidRPr="00077426">
        <w:rPr>
          <w:rStyle w:val="Cmarkslabel"/>
        </w:rPr>
        <w:t>3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1</w:t>
      </w:r>
      <w:r w:rsidRPr="0003208B">
        <w:t>]</w:t>
      </w:r>
    </w:p>
    <w:p w14:paraId="7166FFCC" w14:textId="77777777" w:rsidR="004F70F0" w:rsidRDefault="004F70F0" w:rsidP="004F70F0">
      <w:pPr>
        <w:pStyle w:val="Pquestiontextmainstem"/>
      </w:pPr>
      <w:r w:rsidRPr="00E753D6">
        <w:t>Complete the following conversions.</w:t>
      </w:r>
    </w:p>
    <w:p w14:paraId="47104BEE" w14:textId="77777777" w:rsidR="004F70F0" w:rsidRDefault="004F70F0" w:rsidP="004F70F0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C271F6">
        <w:t>23</w:t>
      </w:r>
      <w:r w:rsidRPr="00106084">
        <w:t xml:space="preserve"> km = __________ m (larger to smaller)</w:t>
      </w:r>
    </w:p>
    <w:p w14:paraId="772C9622" w14:textId="77777777" w:rsidR="004F70F0" w:rsidRDefault="004F70F0" w:rsidP="004F70F0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C271F6">
        <w:t>1009</w:t>
      </w:r>
      <w:r w:rsidRPr="00106084">
        <w:t xml:space="preserve"> mm = _________ cm (smaller to larger)</w:t>
      </w:r>
    </w:p>
    <w:p w14:paraId="0660BEC8" w14:textId="77777777" w:rsidR="004F70F0" w:rsidRDefault="004F70F0" w:rsidP="004F70F0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99</w:t>
      </w:r>
      <w:r w:rsidR="00C271F6">
        <w:t>9</w:t>
      </w:r>
      <w:r w:rsidRPr="00106084">
        <w:t xml:space="preserve"> mm = __________ m (smaller to larger)</w:t>
      </w:r>
    </w:p>
    <w:p w14:paraId="4883C457" w14:textId="77777777" w:rsidR="004F70F0" w:rsidRPr="00106084" w:rsidRDefault="004F70F0" w:rsidP="004F70F0">
      <w:pPr>
        <w:pStyle w:val="Pquestiontextpartsa"/>
      </w:pPr>
    </w:p>
    <w:p w14:paraId="0210149A" w14:textId="27B32252" w:rsidR="004F70F0" w:rsidRDefault="004F70F0" w:rsidP="004F70F0">
      <w:pPr>
        <w:pStyle w:val="Pquestionheadingsx"/>
      </w:pPr>
      <w:r>
        <w:t>Question 11</w:t>
      </w:r>
      <w:r w:rsidRPr="0003208B">
        <w:tab/>
      </w:r>
      <w:r w:rsidRPr="00077426">
        <w:rPr>
          <w:rStyle w:val="Cmarkslabel"/>
        </w:rPr>
        <w:t>1 m</w:t>
      </w:r>
      <w:r w:rsidRPr="00106084">
        <w:rPr>
          <w:rStyle w:val="Cmarkslabel"/>
        </w:rPr>
        <w:t>ark</w:t>
      </w:r>
      <w:r w:rsidRPr="0003208B">
        <w:tab/>
        <w:t>[</w:t>
      </w:r>
      <w:r>
        <w:t>6</w:t>
      </w:r>
      <w:r w:rsidRPr="0003208B">
        <w:t>.</w:t>
      </w:r>
      <w:r>
        <w:t>1</w:t>
      </w:r>
      <w:r w:rsidRPr="0003208B">
        <w:t>]</w:t>
      </w:r>
    </w:p>
    <w:p w14:paraId="3DF30700" w14:textId="498FAB80" w:rsidR="004F70F0" w:rsidRDefault="004F70F0" w:rsidP="004F70F0">
      <w:pPr>
        <w:pStyle w:val="Pquestiontextmainstem"/>
      </w:pPr>
      <w:r w:rsidRPr="00E753D6">
        <w:t xml:space="preserve">The Murray River </w:t>
      </w:r>
      <w:r w:rsidR="001600E0">
        <w:t>is</w:t>
      </w:r>
      <w:r w:rsidRPr="00E753D6">
        <w:t xml:space="preserve"> 2 375 000 m</w:t>
      </w:r>
      <w:r w:rsidR="001600E0">
        <w:t xml:space="preserve"> long</w:t>
      </w:r>
      <w:r w:rsidRPr="00E753D6">
        <w:t>. Convert this measurement to kilometres.</w:t>
      </w:r>
    </w:p>
    <w:p w14:paraId="5D784EE5" w14:textId="77777777" w:rsidR="001600E0" w:rsidRDefault="001600E0" w:rsidP="004F70F0">
      <w:pPr>
        <w:pStyle w:val="Pquestiontextmainstem"/>
      </w:pPr>
    </w:p>
    <w:p w14:paraId="2070F020" w14:textId="77777777" w:rsidR="004F70F0" w:rsidRDefault="004F70F0" w:rsidP="004F70F0">
      <w:pPr>
        <w:pStyle w:val="Pquestiontextmainstem"/>
      </w:pPr>
      <w:r w:rsidRPr="00E753D6">
        <w:t>2 375 000 m = ____________________ km</w:t>
      </w:r>
    </w:p>
    <w:p w14:paraId="6B779D0D" w14:textId="77777777" w:rsidR="001600E0" w:rsidRDefault="001600E0" w:rsidP="004F70F0">
      <w:pPr>
        <w:pStyle w:val="Pquestiontextmainstem"/>
      </w:pPr>
    </w:p>
    <w:p w14:paraId="27B8D10C" w14:textId="7604F481" w:rsidR="004F70F0" w:rsidRDefault="004F70F0" w:rsidP="004F70F0">
      <w:pPr>
        <w:pStyle w:val="Pquestionheadingsx"/>
      </w:pPr>
      <w:r>
        <w:t>Question 12</w:t>
      </w:r>
      <w:r w:rsidRPr="0003208B">
        <w:tab/>
      </w:r>
      <w:r w:rsidR="001600E0">
        <w:rPr>
          <w:rStyle w:val="Cmarkslabel"/>
        </w:rPr>
        <w:t>4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6</w:t>
      </w:r>
      <w:r w:rsidRPr="0003208B">
        <w:t>.</w:t>
      </w:r>
      <w:r>
        <w:t>2</w:t>
      </w:r>
      <w:r w:rsidRPr="0003208B">
        <w:t>]</w:t>
      </w:r>
    </w:p>
    <w:p w14:paraId="78386F88" w14:textId="77777777" w:rsidR="004F70F0" w:rsidRPr="00E753D6" w:rsidRDefault="004F70F0" w:rsidP="004F70F0">
      <w:pPr>
        <w:pStyle w:val="Pquestiontextmainstem"/>
      </w:pPr>
      <w:r w:rsidRPr="00E753D6">
        <w:t>Find the per</w:t>
      </w:r>
      <w:r>
        <w:t>imeter of the following shapes.</w:t>
      </w:r>
    </w:p>
    <w:p w14:paraId="281B9AC3" w14:textId="77777777" w:rsidR="004F70F0" w:rsidRDefault="004F70F0" w:rsidP="004F70F0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 xml:space="preserve">A rectangle with a length of </w:t>
      </w:r>
      <w:r w:rsidR="00C271F6">
        <w:t>7</w:t>
      </w:r>
      <w:r w:rsidRPr="00106084">
        <w:t xml:space="preserve"> cm and a width of </w:t>
      </w:r>
      <w:r w:rsidR="00C271F6">
        <w:t>2</w:t>
      </w:r>
      <w:r w:rsidRPr="00106084">
        <w:t xml:space="preserve"> cm.</w:t>
      </w:r>
    </w:p>
    <w:p w14:paraId="107CA1B1" w14:textId="77777777" w:rsidR="001600E0" w:rsidRPr="00106084" w:rsidRDefault="001600E0" w:rsidP="004F70F0">
      <w:pPr>
        <w:pStyle w:val="Pquestiontextpartsa"/>
      </w:pPr>
    </w:p>
    <w:p w14:paraId="460CE31C" w14:textId="77777777" w:rsidR="004F70F0" w:rsidRDefault="00C271F6" w:rsidP="004F70F0">
      <w:pPr>
        <w:pStyle w:val="Pquestiontextmainstem"/>
      </w:pPr>
      <w:r>
        <w:rPr>
          <w:noProof/>
        </w:rPr>
        <w:drawing>
          <wp:inline distT="0" distB="0" distL="0" distR="0" wp14:anchorId="41B52509" wp14:editId="70BA414C">
            <wp:extent cx="1670685" cy="559288"/>
            <wp:effectExtent l="0" t="0" r="5715" b="0"/>
            <wp:docPr id="4" name="Picture 4" descr="PM7_SmB_TF6_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PM7_SmB_TF6_10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685" cy="559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24FAB7" w14:textId="77777777" w:rsidR="001600E0" w:rsidRPr="00E753D6" w:rsidRDefault="001600E0" w:rsidP="004F70F0">
      <w:pPr>
        <w:pStyle w:val="Pquestiontextmainstem"/>
      </w:pPr>
    </w:p>
    <w:p w14:paraId="2C15563A" w14:textId="77777777" w:rsidR="004F70F0" w:rsidRDefault="004F70F0" w:rsidP="004F70F0">
      <w:pPr>
        <w:pStyle w:val="Pquestiontextmainstem"/>
      </w:pPr>
    </w:p>
    <w:p w14:paraId="4999B62D" w14:textId="77777777" w:rsidR="004F70F0" w:rsidRDefault="004F70F0" w:rsidP="004F70F0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A square with side lengths of 160 mm.</w:t>
      </w:r>
    </w:p>
    <w:p w14:paraId="1853AF49" w14:textId="77777777" w:rsidR="001600E0" w:rsidRPr="00106084" w:rsidRDefault="001600E0" w:rsidP="004F70F0">
      <w:pPr>
        <w:pStyle w:val="Pquestiontextpartsa"/>
      </w:pPr>
    </w:p>
    <w:p w14:paraId="28EEC4A6" w14:textId="77777777" w:rsidR="004F70F0" w:rsidRDefault="004F70F0" w:rsidP="004F70F0">
      <w:pPr>
        <w:pStyle w:val="Pquestiontextmainstem"/>
      </w:pPr>
      <w:r>
        <w:rPr>
          <w:noProof/>
        </w:rPr>
        <w:drawing>
          <wp:inline distT="0" distB="0" distL="0" distR="0" wp14:anchorId="78AA1F9A" wp14:editId="7EFD34FE">
            <wp:extent cx="1456652" cy="1269902"/>
            <wp:effectExtent l="0" t="0" r="0" b="635"/>
            <wp:docPr id="125" name="Picture 125" descr="PM7_SmB_TF6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M7_SmB_TF6_0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652" cy="1269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B31014" w14:textId="77777777" w:rsidR="001600E0" w:rsidRPr="00E753D6" w:rsidRDefault="001600E0" w:rsidP="004F70F0">
      <w:pPr>
        <w:pStyle w:val="Pquestiontextmainstem"/>
      </w:pPr>
    </w:p>
    <w:p w14:paraId="26C70E84" w14:textId="77777777" w:rsidR="004F70F0" w:rsidRDefault="004F70F0" w:rsidP="004F70F0">
      <w:pPr>
        <w:pStyle w:val="Pquestionheadingsx"/>
      </w:pPr>
      <w:r>
        <w:lastRenderedPageBreak/>
        <w:t>Question 13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2</w:t>
      </w:r>
      <w:r w:rsidRPr="0003208B">
        <w:t>]</w:t>
      </w:r>
    </w:p>
    <w:p w14:paraId="3D849840" w14:textId="77777777" w:rsidR="004F70F0" w:rsidRPr="00E753D6" w:rsidRDefault="004F70F0" w:rsidP="004F70F0">
      <w:pPr>
        <w:pStyle w:val="Pquestiontextmainstem"/>
      </w:pPr>
      <w:r w:rsidRPr="00E753D6">
        <w:t>Find the perimeter of the following shape by first finding any unknown sides.</w:t>
      </w:r>
    </w:p>
    <w:p w14:paraId="22D19A5E" w14:textId="77777777" w:rsidR="004F70F0" w:rsidRDefault="004F70F0" w:rsidP="004F70F0">
      <w:pPr>
        <w:pStyle w:val="Pquestiontextmainstem"/>
      </w:pPr>
      <w:r>
        <w:rPr>
          <w:noProof/>
        </w:rPr>
        <w:drawing>
          <wp:inline distT="0" distB="0" distL="0" distR="0" wp14:anchorId="4659840E" wp14:editId="7777DA57">
            <wp:extent cx="1847767" cy="1306635"/>
            <wp:effectExtent l="0" t="0" r="6985" b="0"/>
            <wp:docPr id="126" name="Picture 126" descr="PM7_SmB_TF6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M7_SmB_TF6_0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767" cy="130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BD9213" w14:textId="77777777" w:rsidR="001600E0" w:rsidRDefault="001600E0" w:rsidP="004F70F0">
      <w:pPr>
        <w:pStyle w:val="Pquestiontextmainstem"/>
      </w:pPr>
    </w:p>
    <w:p w14:paraId="6C66735A" w14:textId="77777777" w:rsidR="004F70F0" w:rsidRDefault="004F70F0" w:rsidP="004F70F0">
      <w:pPr>
        <w:pStyle w:val="Pquestionheadingsx"/>
      </w:pPr>
      <w:r>
        <w:t>Question 14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3</w:t>
      </w:r>
      <w:r w:rsidRPr="0003208B">
        <w:t>]</w:t>
      </w:r>
    </w:p>
    <w:p w14:paraId="31642627" w14:textId="2A76984D" w:rsidR="004F70F0" w:rsidRPr="00E753D6" w:rsidRDefault="004F70F0" w:rsidP="004F70F0">
      <w:pPr>
        <w:pStyle w:val="Pquestiontextmainstem"/>
      </w:pPr>
      <w:r w:rsidRPr="00F22B07">
        <w:t>Find the area of the following shapes</w:t>
      </w:r>
      <w:r w:rsidR="00FE46CC">
        <w:t>.</w:t>
      </w:r>
      <w:r w:rsidR="001600E0">
        <w:t xml:space="preserve"> </w:t>
      </w:r>
      <w:r w:rsidRPr="00F22B07">
        <w:t>(Assume each square</w:t>
      </w:r>
      <w:r w:rsidR="001600E0">
        <w:t xml:space="preserve"> of the grid</w:t>
      </w:r>
      <w:r w:rsidRPr="00F22B07">
        <w:t xml:space="preserve"> is 1 cm</w:t>
      </w:r>
      <w:r w:rsidRPr="00001719">
        <w:rPr>
          <w:rStyle w:val="Csuperscript"/>
        </w:rPr>
        <w:t>2</w:t>
      </w:r>
      <w:r w:rsidR="001600E0">
        <w:t>.)</w:t>
      </w:r>
    </w:p>
    <w:p w14:paraId="66D0F135" w14:textId="77777777" w:rsidR="001600E0" w:rsidRDefault="004F70F0" w:rsidP="004F70F0">
      <w:pPr>
        <w:pStyle w:val="Pquestiontextpartsa"/>
        <w:rPr>
          <w:rStyle w:val="Cquestionpartlabelbold"/>
        </w:rPr>
      </w:pPr>
      <w:r w:rsidRPr="00077426">
        <w:rPr>
          <w:rStyle w:val="Cquestionpartlabelbold"/>
        </w:rPr>
        <w:t>(a)</w:t>
      </w:r>
      <w:r w:rsidRPr="00077426">
        <w:rPr>
          <w:rStyle w:val="Cquestionpartlabelbold"/>
        </w:rPr>
        <w:tab/>
      </w:r>
    </w:p>
    <w:p w14:paraId="6A1873B7" w14:textId="1E96086C" w:rsidR="004F70F0" w:rsidRDefault="001600E0" w:rsidP="004F70F0">
      <w:pPr>
        <w:pStyle w:val="Pquestiontextpartsa"/>
      </w:pPr>
      <w:r>
        <w:tab/>
      </w:r>
      <w:r w:rsidR="004F70F0">
        <w:rPr>
          <w:noProof/>
        </w:rPr>
        <w:drawing>
          <wp:inline distT="0" distB="0" distL="0" distR="0" wp14:anchorId="78212E6D" wp14:editId="1A9D56C1">
            <wp:extent cx="1157165" cy="1157165"/>
            <wp:effectExtent l="0" t="0" r="11430" b="11430"/>
            <wp:docPr id="127" name="Picture 127" descr="PM7_SmB_TF6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M7_SmB_TF6_0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7315" cy="115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662C97" w14:textId="77777777" w:rsidR="001600E0" w:rsidRDefault="004F70F0" w:rsidP="004F70F0">
      <w:pPr>
        <w:pStyle w:val="Pquestiontextpartsa"/>
        <w:rPr>
          <w:rStyle w:val="Cquestionpartlabelbold"/>
        </w:rPr>
      </w:pPr>
      <w:r w:rsidRPr="00077426">
        <w:rPr>
          <w:rStyle w:val="Cquestionpartlabelbold"/>
        </w:rPr>
        <w:t>(b)</w:t>
      </w:r>
    </w:p>
    <w:p w14:paraId="096BEA64" w14:textId="05C9823D" w:rsidR="004F70F0" w:rsidRPr="00077426" w:rsidRDefault="004F70F0" w:rsidP="004F70F0">
      <w:pPr>
        <w:pStyle w:val="Pquestiontextpartsa"/>
        <w:rPr>
          <w:rStyle w:val="Cquestionpartlabelbold"/>
        </w:rPr>
      </w:pPr>
      <w:r w:rsidRPr="00077426">
        <w:rPr>
          <w:rStyle w:val="Cquestionpartlabelbold"/>
        </w:rPr>
        <w:tab/>
      </w:r>
      <w:r w:rsidRPr="00077426">
        <w:rPr>
          <w:rStyle w:val="Cquestionpartlabelbold"/>
          <w:noProof/>
        </w:rPr>
        <w:drawing>
          <wp:inline distT="0" distB="0" distL="0" distR="0" wp14:anchorId="73FB77A1" wp14:editId="5BA26E3B">
            <wp:extent cx="1950867" cy="975434"/>
            <wp:effectExtent l="0" t="0" r="5080" b="0"/>
            <wp:docPr id="128" name="Picture 128" descr="PM7_SmB_TF6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M7_SmB_TF6_0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203" cy="975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0BA5D2" w14:textId="77777777" w:rsidR="004F70F0" w:rsidRDefault="004F70F0" w:rsidP="004F70F0">
      <w:pPr>
        <w:pStyle w:val="Pquestionheadingsx"/>
      </w:pPr>
      <w:r>
        <w:t>Question 15</w:t>
      </w:r>
      <w:r w:rsidRPr="0003208B">
        <w:tab/>
      </w:r>
      <w:r w:rsidRPr="00077426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6</w:t>
      </w:r>
      <w:r w:rsidRPr="0003208B">
        <w:t>.</w:t>
      </w:r>
      <w:r>
        <w:t>3</w:t>
      </w:r>
      <w:r w:rsidRPr="0003208B">
        <w:t>]</w:t>
      </w:r>
    </w:p>
    <w:p w14:paraId="35E51233" w14:textId="77777777" w:rsidR="004F70F0" w:rsidRPr="00E753D6" w:rsidRDefault="004F70F0" w:rsidP="004F70F0">
      <w:pPr>
        <w:pStyle w:val="Pquestiontextmainstem"/>
      </w:pPr>
      <w:r w:rsidRPr="00E753D6">
        <w:t>Find the area of the following rectangle using the formula area = length × width.</w:t>
      </w:r>
    </w:p>
    <w:p w14:paraId="5D999D0C" w14:textId="77777777" w:rsidR="001600E0" w:rsidRDefault="001600E0" w:rsidP="004F70F0">
      <w:pPr>
        <w:pStyle w:val="Pquestiontextmainstem"/>
      </w:pPr>
    </w:p>
    <w:p w14:paraId="2FF80F1C" w14:textId="77777777" w:rsidR="004F70F0" w:rsidRDefault="004F70F0" w:rsidP="004F70F0">
      <w:pPr>
        <w:pStyle w:val="Pquestiontextmainstem"/>
      </w:pPr>
      <w:r>
        <w:rPr>
          <w:noProof/>
        </w:rPr>
        <w:drawing>
          <wp:inline distT="0" distB="0" distL="0" distR="0" wp14:anchorId="7828A438" wp14:editId="7AD89C61">
            <wp:extent cx="2517212" cy="1123755"/>
            <wp:effectExtent l="0" t="0" r="0" b="0"/>
            <wp:docPr id="129" name="Picture 129" descr="PM7_SmB_TSa6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M7_SmB_TSa6_0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8270" cy="1124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2AAD66" w14:textId="77777777" w:rsidR="001600E0" w:rsidRPr="00E753D6" w:rsidRDefault="001600E0" w:rsidP="004F70F0">
      <w:pPr>
        <w:pStyle w:val="Pquestiontextmainstem"/>
      </w:pPr>
    </w:p>
    <w:tbl>
      <w:tblPr>
        <w:tblW w:w="0" w:type="auto"/>
        <w:tblInd w:w="250" w:type="dxa"/>
        <w:tblLook w:val="04A0" w:firstRow="1" w:lastRow="0" w:firstColumn="1" w:lastColumn="0" w:noHBand="0" w:noVBand="1"/>
      </w:tblPr>
      <w:tblGrid>
        <w:gridCol w:w="3119"/>
      </w:tblGrid>
      <w:tr w:rsidR="004F70F0" w14:paraId="76A3BED6" w14:textId="77777777" w:rsidTr="001600E0">
        <w:trPr>
          <w:trHeight w:val="340"/>
        </w:trPr>
        <w:tc>
          <w:tcPr>
            <w:tcW w:w="3119" w:type="dxa"/>
          </w:tcPr>
          <w:p w14:paraId="5A68842E" w14:textId="033DAA62" w:rsidR="004F70F0" w:rsidRDefault="004F70F0" w:rsidP="001600E0">
            <w:pPr>
              <w:pStyle w:val="Pquestiontextmainstem"/>
            </w:pPr>
            <w:r w:rsidRPr="00655B46">
              <w:rPr>
                <w:rStyle w:val="Cmathsexpressions"/>
              </w:rPr>
              <w:t>A</w:t>
            </w:r>
            <w:r w:rsidRPr="00655B46">
              <w:t xml:space="preserve"> = </w:t>
            </w:r>
            <w:r w:rsidRPr="00655B46">
              <w:rPr>
                <w:rStyle w:val="Cmathsexpressions"/>
              </w:rPr>
              <w:t>l</w:t>
            </w:r>
            <w:r w:rsidRPr="002E632A">
              <w:rPr>
                <w:rStyle w:val="Cmathsexpressions"/>
              </w:rPr>
              <w:t>w</w:t>
            </w:r>
            <w:r>
              <w:t xml:space="preserve"> </w:t>
            </w:r>
          </w:p>
        </w:tc>
      </w:tr>
      <w:tr w:rsidR="004F70F0" w14:paraId="747CACCC" w14:textId="77777777" w:rsidTr="001600E0">
        <w:trPr>
          <w:trHeight w:val="340"/>
        </w:trPr>
        <w:tc>
          <w:tcPr>
            <w:tcW w:w="3119" w:type="dxa"/>
          </w:tcPr>
          <w:p w14:paraId="02DD07B0" w14:textId="6BF4C9B2" w:rsidR="004F70F0" w:rsidRDefault="004F70F0" w:rsidP="00A90404">
            <w:pPr>
              <w:pStyle w:val="Pquestiontextmainstem"/>
            </w:pPr>
            <w:r w:rsidRPr="00655B46">
              <w:t xml:space="preserve">=........ </w:t>
            </w:r>
            <w:r>
              <w:t>× ........</w:t>
            </w:r>
          </w:p>
        </w:tc>
      </w:tr>
      <w:tr w:rsidR="004F70F0" w14:paraId="4486B230" w14:textId="77777777" w:rsidTr="001600E0">
        <w:trPr>
          <w:trHeight w:val="340"/>
        </w:trPr>
        <w:tc>
          <w:tcPr>
            <w:tcW w:w="3119" w:type="dxa"/>
          </w:tcPr>
          <w:p w14:paraId="6DFE0159" w14:textId="4EE46153" w:rsidR="004F70F0" w:rsidRDefault="004F70F0" w:rsidP="00A90404">
            <w:pPr>
              <w:pStyle w:val="Pquestiontextmainstem"/>
            </w:pPr>
            <w:r>
              <w:t>= ............cm</w:t>
            </w:r>
            <w:r w:rsidRPr="00001719">
              <w:rPr>
                <w:rStyle w:val="Csuperscript"/>
              </w:rPr>
              <w:t>2</w:t>
            </w:r>
          </w:p>
        </w:tc>
      </w:tr>
      <w:tr w:rsidR="001600E0" w14:paraId="38C3FABB" w14:textId="77777777" w:rsidTr="001600E0">
        <w:trPr>
          <w:trHeight w:val="340"/>
        </w:trPr>
        <w:tc>
          <w:tcPr>
            <w:tcW w:w="3119" w:type="dxa"/>
          </w:tcPr>
          <w:p w14:paraId="4B23D58A" w14:textId="77777777" w:rsidR="001600E0" w:rsidRDefault="001600E0" w:rsidP="00A90404">
            <w:pPr>
              <w:pStyle w:val="Pquestiontextmainstem"/>
            </w:pPr>
          </w:p>
        </w:tc>
      </w:tr>
    </w:tbl>
    <w:p w14:paraId="756A1647" w14:textId="77777777" w:rsidR="004F70F0" w:rsidRDefault="004F70F0" w:rsidP="001600E0">
      <w:pPr>
        <w:pStyle w:val="Pquestionheadingsx"/>
      </w:pPr>
      <w:r>
        <w:lastRenderedPageBreak/>
        <w:t>Question 16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3</w:t>
      </w:r>
      <w:r w:rsidRPr="0003208B">
        <w:t>]</w:t>
      </w:r>
    </w:p>
    <w:p w14:paraId="01E58B85" w14:textId="77777777" w:rsidR="004F70F0" w:rsidRDefault="004F70F0" w:rsidP="001600E0">
      <w:pPr>
        <w:pStyle w:val="Pquestiontextmainstem"/>
        <w:keepNext/>
      </w:pPr>
      <w:r w:rsidRPr="00E753D6">
        <w:t>Find the area of the square with side lengths of 0.8 cm.</w:t>
      </w:r>
    </w:p>
    <w:p w14:paraId="5E262C2E" w14:textId="77777777" w:rsidR="004F70F0" w:rsidRDefault="004F70F0" w:rsidP="001600E0">
      <w:pPr>
        <w:pStyle w:val="Pquestiontextmainstem"/>
        <w:keepNext/>
      </w:pPr>
      <w:r>
        <w:rPr>
          <w:noProof/>
        </w:rPr>
        <w:drawing>
          <wp:inline distT="0" distB="0" distL="0" distR="0" wp14:anchorId="50FBA45D" wp14:editId="60DD7753">
            <wp:extent cx="1714500" cy="1498600"/>
            <wp:effectExtent l="0" t="0" r="12700" b="0"/>
            <wp:docPr id="130" name="Picture 130" descr="PM7_SmB_TF6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M7_SmB_TF6_0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12367" w14:textId="77777777" w:rsidR="00EF7D27" w:rsidRDefault="00EF7D27" w:rsidP="001600E0">
      <w:pPr>
        <w:pStyle w:val="Pquestiontextmainstem"/>
        <w:keepNext/>
      </w:pPr>
    </w:p>
    <w:p w14:paraId="7979C9C2" w14:textId="77777777" w:rsidR="004F70F0" w:rsidRDefault="004F70F0" w:rsidP="004F70F0">
      <w:pPr>
        <w:pStyle w:val="Pquestionheadingsx"/>
      </w:pPr>
      <w:r>
        <w:t>Question 17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4</w:t>
      </w:r>
      <w:r w:rsidRPr="0003208B">
        <w:t>]</w:t>
      </w:r>
    </w:p>
    <w:p w14:paraId="503E21A5" w14:textId="533EB148" w:rsidR="004F70F0" w:rsidRPr="00E753D6" w:rsidRDefault="004F70F0" w:rsidP="004F70F0">
      <w:pPr>
        <w:pStyle w:val="Pquestiontextmainstem"/>
      </w:pPr>
      <w:r w:rsidRPr="00E753D6">
        <w:t xml:space="preserve">Find the area of the parallelogram using the </w:t>
      </w:r>
      <w:r>
        <w:t xml:space="preserve">formula Area = </w:t>
      </w:r>
      <w:r w:rsidR="00EF7D27">
        <w:t>base</w:t>
      </w:r>
      <w:r>
        <w:t xml:space="preserve"> × height.</w:t>
      </w:r>
    </w:p>
    <w:p w14:paraId="7A9D8EAE" w14:textId="77777777" w:rsidR="004F70F0" w:rsidRDefault="004F70F0" w:rsidP="004F70F0">
      <w:pPr>
        <w:pStyle w:val="Pquestiontextmainstem"/>
      </w:pPr>
      <w:r>
        <w:rPr>
          <w:noProof/>
        </w:rPr>
        <w:drawing>
          <wp:inline distT="0" distB="0" distL="0" distR="0" wp14:anchorId="2B378871" wp14:editId="0C7A1000">
            <wp:extent cx="3416300" cy="622300"/>
            <wp:effectExtent l="0" t="0" r="12700" b="12700"/>
            <wp:docPr id="131" name="Picture 131" descr="PM7_SmB_TF6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M7_SmB_TF6_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779DF4" w14:textId="77777777" w:rsidR="004F70F0" w:rsidRDefault="004F70F0" w:rsidP="004F70F0">
      <w:pPr>
        <w:pStyle w:val="Pquestiontextmainstem"/>
      </w:pPr>
    </w:p>
    <w:p w14:paraId="4CF34D1E" w14:textId="77777777" w:rsidR="004F70F0" w:rsidRDefault="004F70F0" w:rsidP="004F70F0">
      <w:pPr>
        <w:pStyle w:val="Pquestiontextmainstem"/>
      </w:pPr>
    </w:p>
    <w:p w14:paraId="42E878DA" w14:textId="77777777" w:rsidR="00EF7D27" w:rsidRDefault="00EF7D27" w:rsidP="004F70F0">
      <w:pPr>
        <w:pStyle w:val="Pquestiontextmainstem"/>
      </w:pPr>
    </w:p>
    <w:p w14:paraId="2CE24992" w14:textId="77777777" w:rsidR="004F70F0" w:rsidRDefault="004F70F0" w:rsidP="004F70F0">
      <w:pPr>
        <w:pStyle w:val="Pquestionheadingsx"/>
      </w:pPr>
      <w:r>
        <w:t>Question 18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5</w:t>
      </w:r>
      <w:r w:rsidRPr="0003208B">
        <w:t>]</w:t>
      </w:r>
    </w:p>
    <w:p w14:paraId="002D3F6F" w14:textId="1DE059F9" w:rsidR="004F70F0" w:rsidRPr="00E753D6" w:rsidRDefault="004F70F0" w:rsidP="004F70F0">
      <w:pPr>
        <w:pStyle w:val="Pquestiontextmainstem"/>
      </w:pPr>
      <w:r w:rsidRPr="00F22B07">
        <w:t xml:space="preserve">Find the area of the triangle by using the formula Area = </w:t>
      </w:r>
      <w:r w:rsidR="00EF7D27" w:rsidRPr="00EF7D27">
        <w:rPr>
          <w:position w:val="-24"/>
        </w:rPr>
        <w:object w:dxaOrig="240" w:dyaOrig="620" w14:anchorId="454EC1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30.85pt" o:ole="">
            <v:imagedata r:id="rId18" o:title=""/>
          </v:shape>
          <o:OLEObject Type="Embed" ProgID="Equation.DSMT4" ShapeID="_x0000_i1025" DrawAspect="Content" ObjectID="_1540649318" r:id="rId19"/>
        </w:object>
      </w:r>
      <w:r w:rsidR="00EF7D27" w:rsidRPr="00E753D6">
        <w:t>×</w:t>
      </w:r>
      <w:r w:rsidRPr="00F22B07">
        <w:t xml:space="preserve"> base </w:t>
      </w:r>
      <w:r w:rsidRPr="00E753D6">
        <w:t>× height.</w:t>
      </w:r>
    </w:p>
    <w:p w14:paraId="62E72D2F" w14:textId="77777777" w:rsidR="004F70F0" w:rsidRDefault="00C271F6" w:rsidP="004F70F0">
      <w:pPr>
        <w:pStyle w:val="Pquestiontextmainstem"/>
      </w:pPr>
      <w:r>
        <w:rPr>
          <w:noProof/>
        </w:rPr>
        <w:drawing>
          <wp:inline distT="0" distB="0" distL="0" distR="0" wp14:anchorId="2B39ADE4" wp14:editId="5ED0C70A">
            <wp:extent cx="2082800" cy="1397000"/>
            <wp:effectExtent l="0" t="0" r="0" b="0"/>
            <wp:docPr id="13" name="Picture 13" descr="PM7_SmB_TF6_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PM7_SmB_TF6_14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0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FBD758" w14:textId="77777777" w:rsidR="004F70F0" w:rsidRPr="00E753D6" w:rsidRDefault="004F70F0" w:rsidP="004F70F0">
      <w:pPr>
        <w:pStyle w:val="Pquestiontextmainstem"/>
      </w:pPr>
    </w:p>
    <w:p w14:paraId="50812DE0" w14:textId="79AC6E2B" w:rsidR="004F70F0" w:rsidRDefault="004F70F0" w:rsidP="004F70F0">
      <w:pPr>
        <w:pStyle w:val="Pquestionheadingsx"/>
      </w:pPr>
      <w:r>
        <w:t>Question 19</w:t>
      </w:r>
      <w:r w:rsidRPr="0003208B">
        <w:tab/>
      </w:r>
      <w:r w:rsidRPr="00077426">
        <w:rPr>
          <w:rStyle w:val="Cmarkslabel"/>
        </w:rPr>
        <w:t>1 mark</w:t>
      </w:r>
      <w:r w:rsidRPr="0003208B">
        <w:tab/>
        <w:t>[</w:t>
      </w:r>
      <w:r>
        <w:t>6</w:t>
      </w:r>
      <w:r w:rsidRPr="0003208B">
        <w:t>.</w:t>
      </w:r>
      <w:r>
        <w:t>6</w:t>
      </w:r>
      <w:r w:rsidRPr="0003208B">
        <w:t>]</w:t>
      </w:r>
    </w:p>
    <w:p w14:paraId="06C9BB3A" w14:textId="40D655F5" w:rsidR="004F70F0" w:rsidRDefault="004F70F0" w:rsidP="004F70F0">
      <w:pPr>
        <w:pStyle w:val="Pquestiontextmainstem"/>
      </w:pPr>
      <w:r w:rsidRPr="00F22B07">
        <w:t xml:space="preserve">Find the volume of the </w:t>
      </w:r>
      <w:r w:rsidR="00EF7D27">
        <w:t>following object</w:t>
      </w:r>
      <w:r w:rsidRPr="00F22B07">
        <w:t>. (Each small cube represents 1 cm</w:t>
      </w:r>
      <w:r w:rsidRPr="00001719">
        <w:rPr>
          <w:rStyle w:val="Csuperscript"/>
        </w:rPr>
        <w:t>3</w:t>
      </w:r>
      <w:r w:rsidRPr="00E753D6">
        <w:t>.)</w:t>
      </w:r>
    </w:p>
    <w:p w14:paraId="0420532D" w14:textId="77777777" w:rsidR="004F70F0" w:rsidRDefault="004F70F0" w:rsidP="004F70F0">
      <w:pPr>
        <w:pStyle w:val="Pquestiontextmainstem"/>
      </w:pPr>
      <w:r>
        <w:rPr>
          <w:noProof/>
        </w:rPr>
        <w:drawing>
          <wp:inline distT="0" distB="0" distL="0" distR="0" wp14:anchorId="0A70A1DA" wp14:editId="6C209256">
            <wp:extent cx="1670685" cy="1613075"/>
            <wp:effectExtent l="0" t="0" r="5715" b="12700"/>
            <wp:docPr id="133" name="Picture 133" descr="PM7_SmB_TF6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M7_SmB_TF6_1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685" cy="161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F87057" w14:textId="77777777" w:rsidR="004F70F0" w:rsidRDefault="004F70F0" w:rsidP="004F70F0">
      <w:pPr>
        <w:pStyle w:val="Pquestionheadingsx"/>
      </w:pPr>
      <w:r>
        <w:lastRenderedPageBreak/>
        <w:t>Question 20</w:t>
      </w:r>
      <w:r w:rsidRPr="0003208B">
        <w:tab/>
      </w:r>
      <w:r w:rsidRPr="00077426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6</w:t>
      </w:r>
      <w:r w:rsidRPr="0003208B">
        <w:t>.</w:t>
      </w:r>
      <w:r>
        <w:t>6</w:t>
      </w:r>
      <w:r w:rsidRPr="0003208B">
        <w:t>]</w:t>
      </w:r>
    </w:p>
    <w:p w14:paraId="01A5A6AE" w14:textId="77777777" w:rsidR="00FE46CC" w:rsidRDefault="004F70F0" w:rsidP="004F70F0">
      <w:pPr>
        <w:pStyle w:val="Pquestiontextmainstem"/>
      </w:pPr>
      <w:r w:rsidRPr="00E753D6">
        <w:t>Find the volume of the rectang</w:t>
      </w:r>
      <w:r w:rsidR="00FE46CC">
        <w:t>ular prism by using the formula:</w:t>
      </w:r>
    </w:p>
    <w:p w14:paraId="07FAAC53" w14:textId="55AC2E67" w:rsidR="004F70F0" w:rsidRDefault="004F70F0" w:rsidP="004F70F0">
      <w:pPr>
        <w:pStyle w:val="Pquestiontextmainstem"/>
      </w:pPr>
      <w:r w:rsidRPr="00E753D6">
        <w:t>V</w:t>
      </w:r>
      <w:r w:rsidR="00FE46CC">
        <w:t>olume = length × width × height</w:t>
      </w:r>
    </w:p>
    <w:p w14:paraId="70A3C43C" w14:textId="77777777" w:rsidR="00FE46CC" w:rsidRDefault="00FE46CC" w:rsidP="004F70F0">
      <w:pPr>
        <w:pStyle w:val="Pquestiontextmainstem"/>
      </w:pPr>
    </w:p>
    <w:p w14:paraId="36B1A327" w14:textId="77777777" w:rsidR="004F70F0" w:rsidRDefault="004F70F0" w:rsidP="004F70F0">
      <w:pPr>
        <w:pStyle w:val="Pquestiontextmainstem"/>
      </w:pPr>
      <w:r>
        <w:rPr>
          <w:noProof/>
        </w:rPr>
        <w:drawing>
          <wp:inline distT="0" distB="0" distL="0" distR="0" wp14:anchorId="31598AB5" wp14:editId="532B02DE">
            <wp:extent cx="1930400" cy="1790700"/>
            <wp:effectExtent l="0" t="0" r="0" b="12700"/>
            <wp:docPr id="134" name="Picture 134" descr="PM7_SmB_TF6_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PM7_SmB_TF6_1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10DB46" w14:textId="77777777" w:rsidR="004F70F0" w:rsidRDefault="004F70F0" w:rsidP="004F70F0">
      <w:pPr>
        <w:pStyle w:val="Pquestionheadingsx"/>
      </w:pPr>
      <w:r>
        <w:t>Question 21</w:t>
      </w:r>
      <w:r w:rsidRPr="0003208B">
        <w:tab/>
      </w:r>
      <w:r w:rsidRPr="00077426">
        <w:rPr>
          <w:rStyle w:val="Cmarkslabel"/>
        </w:rPr>
        <w:t>3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6</w:t>
      </w:r>
      <w:r w:rsidRPr="0003208B">
        <w:t>]</w:t>
      </w:r>
    </w:p>
    <w:p w14:paraId="352ACD0D" w14:textId="77777777" w:rsidR="00FE46CC" w:rsidRDefault="004F70F0" w:rsidP="004F70F0">
      <w:pPr>
        <w:pStyle w:val="Pquestiontextmainstem"/>
      </w:pPr>
      <w:r w:rsidRPr="00F22B07">
        <w:t>A rectangular prism has a volume of 108 cm</w:t>
      </w:r>
      <w:r w:rsidRPr="00001719">
        <w:rPr>
          <w:rStyle w:val="Csuperscript"/>
        </w:rPr>
        <w:t>3</w:t>
      </w:r>
      <w:r w:rsidR="00FE46CC">
        <w:t>.</w:t>
      </w:r>
    </w:p>
    <w:p w14:paraId="679C2720" w14:textId="75B1BC8F" w:rsidR="00FE46CC" w:rsidRDefault="00FE46CC" w:rsidP="004F70F0">
      <w:pPr>
        <w:pStyle w:val="Pquestiontextmainstem"/>
      </w:pPr>
      <w:r>
        <w:t>If its length is 12</w:t>
      </w:r>
      <w:r w:rsidR="004F70F0" w:rsidRPr="00E753D6">
        <w:t xml:space="preserve"> cm and its wid</w:t>
      </w:r>
      <w:r>
        <w:t>th is 3 cm, what is its height?</w:t>
      </w:r>
    </w:p>
    <w:p w14:paraId="52B8F27B" w14:textId="6C95ED62" w:rsidR="004F70F0" w:rsidRDefault="004F70F0" w:rsidP="004F70F0">
      <w:pPr>
        <w:pStyle w:val="Pquestiontextmainstem"/>
      </w:pPr>
      <w:r w:rsidRPr="00E753D6">
        <w:t>Draw a diagram.</w:t>
      </w:r>
    </w:p>
    <w:p w14:paraId="1C3B41A9" w14:textId="77777777" w:rsidR="004F70F0" w:rsidRDefault="004F70F0" w:rsidP="004F70F0">
      <w:pPr>
        <w:pStyle w:val="Pquestiontextmainstem"/>
      </w:pPr>
    </w:p>
    <w:p w14:paraId="44F4AEED" w14:textId="77777777" w:rsidR="00FE46CC" w:rsidRDefault="00FE46CC" w:rsidP="004F70F0">
      <w:pPr>
        <w:pStyle w:val="Pquestiontextmainstem"/>
      </w:pPr>
    </w:p>
    <w:p w14:paraId="79E78998" w14:textId="77777777" w:rsidR="00FE46CC" w:rsidRDefault="00FE46CC" w:rsidP="004F70F0">
      <w:pPr>
        <w:pStyle w:val="Pquestiontextmainstem"/>
      </w:pPr>
    </w:p>
    <w:p w14:paraId="0825B401" w14:textId="77777777" w:rsidR="004F70F0" w:rsidRDefault="004F70F0" w:rsidP="004F70F0">
      <w:pPr>
        <w:pStyle w:val="Pquestiontextmainstem"/>
      </w:pPr>
    </w:p>
    <w:p w14:paraId="2977312E" w14:textId="77777777" w:rsidR="004F70F0" w:rsidRDefault="004F70F0" w:rsidP="004F70F0">
      <w:pPr>
        <w:pStyle w:val="Pquestiontextmainstem"/>
      </w:pPr>
    </w:p>
    <w:p w14:paraId="5CA668A2" w14:textId="77777777" w:rsidR="005771E3" w:rsidRPr="00E753D6" w:rsidRDefault="005771E3" w:rsidP="004F70F0">
      <w:pPr>
        <w:pStyle w:val="Pquestiontextmainstem"/>
      </w:pPr>
    </w:p>
    <w:p w14:paraId="7708EE28" w14:textId="3AF422E7" w:rsidR="004F70F0" w:rsidRPr="00655B46" w:rsidRDefault="004F70F0" w:rsidP="004F70F0">
      <w:pPr>
        <w:pStyle w:val="Psectionresults"/>
      </w:pPr>
      <w:r w:rsidRPr="00655B46">
        <w:tab/>
        <w:t>Short answer total:_________/</w:t>
      </w:r>
      <w:r w:rsidR="008978F0">
        <w:t>2</w:t>
      </w:r>
      <w:r w:rsidR="00EF7D27">
        <w:t>9</w:t>
      </w:r>
    </w:p>
    <w:p w14:paraId="2CA57689" w14:textId="77777777" w:rsidR="004F70F0" w:rsidRPr="00655B46" w:rsidRDefault="004F70F0" w:rsidP="004F70F0">
      <w:pPr>
        <w:pStyle w:val="Psectionheading"/>
      </w:pPr>
      <w:r w:rsidRPr="00655B46">
        <w:t>Extended answer section</w:t>
      </w:r>
    </w:p>
    <w:p w14:paraId="62C11EF0" w14:textId="6B12D6DD" w:rsidR="004F70F0" w:rsidRDefault="004F70F0" w:rsidP="00EF7D27">
      <w:pPr>
        <w:pStyle w:val="Pquestionheadingsx1stafterhead"/>
      </w:pPr>
      <w:r>
        <w:t>Question 22</w:t>
      </w:r>
      <w:r w:rsidRPr="0003208B">
        <w:tab/>
      </w:r>
      <w:r w:rsidRPr="00077426">
        <w:rPr>
          <w:rStyle w:val="Cmarkslabel"/>
        </w:rPr>
        <w:t>4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 w:rsidR="00EF7D27">
        <w:t>5</w:t>
      </w:r>
      <w:r w:rsidRPr="0003208B">
        <w:t>]</w:t>
      </w:r>
    </w:p>
    <w:p w14:paraId="25CCCDBB" w14:textId="0C39C0CD" w:rsidR="004F70F0" w:rsidRDefault="004F70F0" w:rsidP="004F70F0">
      <w:pPr>
        <w:pStyle w:val="Pquestiontextmainstem"/>
      </w:pPr>
      <w:r w:rsidRPr="00E753D6">
        <w:t xml:space="preserve">Find the </w:t>
      </w:r>
      <w:r w:rsidR="00EF7D27">
        <w:t xml:space="preserve">shaded </w:t>
      </w:r>
      <w:r w:rsidRPr="00E753D6">
        <w:t>area.</w:t>
      </w:r>
    </w:p>
    <w:p w14:paraId="4CC9DD29" w14:textId="77777777" w:rsidR="00EF7D27" w:rsidRDefault="00EF7D27" w:rsidP="004F70F0">
      <w:pPr>
        <w:pStyle w:val="Pquestiontextmainstem"/>
      </w:pPr>
    </w:p>
    <w:p w14:paraId="3CFD5208" w14:textId="77777777" w:rsidR="004F70F0" w:rsidRDefault="004F70F0" w:rsidP="004F70F0">
      <w:pPr>
        <w:pStyle w:val="Pquestiontextmainstem"/>
      </w:pPr>
      <w:r>
        <w:rPr>
          <w:noProof/>
        </w:rPr>
        <w:drawing>
          <wp:inline distT="0" distB="0" distL="0" distR="0" wp14:anchorId="3419D292" wp14:editId="5DAFEF4C">
            <wp:extent cx="2171700" cy="2171700"/>
            <wp:effectExtent l="0" t="0" r="12700" b="12700"/>
            <wp:docPr id="135" name="Picture 135" descr="PM7_SmB_TF6_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M7_SmB_TF6_1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40C13D" w14:textId="77777777" w:rsidR="004F70F0" w:rsidRDefault="004F70F0" w:rsidP="004F70F0">
      <w:pPr>
        <w:pStyle w:val="Pquestiontextmainstem"/>
      </w:pPr>
    </w:p>
    <w:p w14:paraId="1115BB24" w14:textId="7AD7AD08" w:rsidR="004F70F0" w:rsidRDefault="004F70F0" w:rsidP="004F70F0">
      <w:pPr>
        <w:pStyle w:val="Pquestionheadingsx"/>
      </w:pPr>
      <w:r>
        <w:lastRenderedPageBreak/>
        <w:t>Question 23</w:t>
      </w:r>
      <w:r w:rsidRPr="0003208B">
        <w:tab/>
      </w:r>
      <w:r w:rsidRPr="00077426">
        <w:rPr>
          <w:rStyle w:val="Cmarkslabel"/>
        </w:rPr>
        <w:t>4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 w:rsidR="00EF7D27">
        <w:t>5</w:t>
      </w:r>
      <w:r w:rsidRPr="0003208B">
        <w:t>]</w:t>
      </w:r>
    </w:p>
    <w:p w14:paraId="09B906BC" w14:textId="77777777" w:rsidR="004F70F0" w:rsidRDefault="004F70F0" w:rsidP="004F70F0">
      <w:pPr>
        <w:pStyle w:val="Pquestiontextmainstem"/>
      </w:pPr>
      <w:r w:rsidRPr="00E753D6">
        <w:t>Calculate the area by cutting the composite shape into a triangle and a rectangle.</w:t>
      </w:r>
    </w:p>
    <w:p w14:paraId="3F1603DE" w14:textId="77777777" w:rsidR="00EF7D27" w:rsidRDefault="00EF7D27" w:rsidP="004F70F0">
      <w:pPr>
        <w:pStyle w:val="Pquestiontextmainstem"/>
      </w:pPr>
    </w:p>
    <w:p w14:paraId="1A4405AF" w14:textId="77777777" w:rsidR="004F70F0" w:rsidRDefault="004F70F0" w:rsidP="004F70F0">
      <w:pPr>
        <w:pStyle w:val="Pquestiontextmainstem"/>
      </w:pPr>
      <w:r>
        <w:rPr>
          <w:noProof/>
        </w:rPr>
        <w:drawing>
          <wp:inline distT="0" distB="0" distL="0" distR="0" wp14:anchorId="417C22A8" wp14:editId="524A5E06">
            <wp:extent cx="2781300" cy="1917700"/>
            <wp:effectExtent l="0" t="0" r="12700" b="12700"/>
            <wp:docPr id="136" name="Picture 136" descr="PM7_SmB_TF6_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PM7_SmB_TF6_1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91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9AC492" w14:textId="77777777" w:rsidR="005771E3" w:rsidRDefault="005771E3" w:rsidP="004F70F0">
      <w:pPr>
        <w:pStyle w:val="Pquestiontextmainstem"/>
      </w:pPr>
    </w:p>
    <w:p w14:paraId="53535B7E" w14:textId="77777777" w:rsidR="004F70F0" w:rsidRPr="00E753D6" w:rsidRDefault="004F70F0" w:rsidP="004F70F0">
      <w:pPr>
        <w:pStyle w:val="Pquestiontextmainstem"/>
      </w:pPr>
    </w:p>
    <w:p w14:paraId="3FE9E36A" w14:textId="77777777" w:rsidR="004F70F0" w:rsidRPr="00655B46" w:rsidRDefault="004F70F0" w:rsidP="004F70F0">
      <w:pPr>
        <w:pStyle w:val="Psectionresults"/>
      </w:pPr>
      <w:r w:rsidRPr="00655B46">
        <w:tab/>
        <w:t>Extended answer total:_________/8</w:t>
      </w:r>
    </w:p>
    <w:p w14:paraId="702874F3" w14:textId="19A14BBC" w:rsidR="00576DCF" w:rsidRPr="004F70F0" w:rsidRDefault="00392E39" w:rsidP="00EF7D27">
      <w:pPr>
        <w:pStyle w:val="Psectionresults"/>
      </w:pPr>
      <w:r>
        <w:t>TOTAL test marks:  _______ / 4</w:t>
      </w:r>
      <w:r w:rsidR="00EF7D27">
        <w:t>5</w:t>
      </w:r>
    </w:p>
    <w:sectPr w:rsidR="00576DCF" w:rsidRPr="004F70F0" w:rsidSect="002F0F76">
      <w:headerReference w:type="default" r:id="rId25"/>
      <w:footerReference w:type="default" r:id="rId26"/>
      <w:headerReference w:type="first" r:id="rId27"/>
      <w:footerReference w:type="first" r:id="rId28"/>
      <w:pgSz w:w="11906" w:h="16838" w:code="9"/>
      <w:pgMar w:top="1134" w:right="1021" w:bottom="1134" w:left="1021" w:header="709" w:footer="629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C884F1E" w14:textId="77777777" w:rsidR="00CD5C3B" w:rsidRDefault="00CD5C3B">
      <w:r>
        <w:separator/>
      </w:r>
    </w:p>
  </w:endnote>
  <w:endnote w:type="continuationSeparator" w:id="0">
    <w:p w14:paraId="1B3BA1BA" w14:textId="77777777" w:rsidR="00CD5C3B" w:rsidRDefault="00CD5C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87EA07" w14:textId="77777777" w:rsidR="00C61BB1" w:rsidRPr="00C61BB1" w:rsidRDefault="00C61BB1" w:rsidP="00C61BB1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92BBD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B7AE629" w14:textId="3A613F6D" w:rsidR="002F0F76" w:rsidRPr="002F0F76" w:rsidRDefault="002F0F76" w:rsidP="002F0F76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92BBD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74F7BAB" w14:textId="77777777" w:rsidR="00CD5C3B" w:rsidRDefault="00CD5C3B">
      <w:r>
        <w:separator/>
      </w:r>
    </w:p>
  </w:footnote>
  <w:footnote w:type="continuationSeparator" w:id="0">
    <w:p w14:paraId="6C0DD16B" w14:textId="77777777" w:rsidR="00CD5C3B" w:rsidRDefault="00CD5C3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28AF80" w14:textId="5B2C388A" w:rsidR="00576DCF" w:rsidRPr="002F0F76" w:rsidRDefault="002F0F76" w:rsidP="002F0F76">
    <w:pPr>
      <w:pStyle w:val="Pheadertext"/>
    </w:pPr>
    <w:r>
      <w:t>Pearson Mathematics 7    Measurement — Test 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935716" w14:textId="0891B8DF" w:rsidR="002F0F76" w:rsidRDefault="002F0F76" w:rsidP="00B33A74">
    <w:pPr>
      <w:pStyle w:val="Pheadertext"/>
      <w:tabs>
        <w:tab w:val="left" w:pos="3135"/>
      </w:tabs>
    </w:pPr>
    <w:r>
      <w:t>Pearson Mathematics 7</w:t>
    </w:r>
    <w:r>
      <w:tab/>
    </w:r>
    <w:r w:rsidR="00B33A74">
      <w:tab/>
    </w:r>
    <w:r>
      <w:t xml:space="preserve">Name: </w:t>
    </w:r>
    <w:r>
      <w:tab/>
    </w:r>
  </w:p>
  <w:p w14:paraId="43CC8472" w14:textId="575FAFE3" w:rsidR="002F0F76" w:rsidRPr="002F0F76" w:rsidRDefault="002F0F76" w:rsidP="002F0F76">
    <w:pPr>
      <w:pStyle w:val="Pheadertext"/>
    </w:pPr>
    <w:r>
      <w:t>Measurement — Test E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4588C12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D571D3"/>
    <w:multiLevelType w:val="hybridMultilevel"/>
    <w:tmpl w:val="FA042A1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916B94"/>
    <w:multiLevelType w:val="hybridMultilevel"/>
    <w:tmpl w:val="2E98C782"/>
    <w:lvl w:ilvl="0" w:tplc="D70EB13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7B42C4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B105DC"/>
    <w:multiLevelType w:val="hybridMultilevel"/>
    <w:tmpl w:val="A474A6F4"/>
    <w:lvl w:ilvl="0" w:tplc="4CA24A98">
      <w:start w:val="9"/>
      <w:numFmt w:val="decimal"/>
      <w:lvlText w:val="Question %1"/>
      <w:lvlJc w:val="left"/>
      <w:pPr>
        <w:ind w:left="644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B93B42"/>
    <w:multiLevelType w:val="hybridMultilevel"/>
    <w:tmpl w:val="1DFE22B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6132B5"/>
    <w:multiLevelType w:val="hybridMultilevel"/>
    <w:tmpl w:val="F56E1A08"/>
    <w:lvl w:ilvl="0" w:tplc="D030380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7B368A"/>
    <w:multiLevelType w:val="multilevel"/>
    <w:tmpl w:val="F9329BFE"/>
    <w:lvl w:ilvl="0">
      <w:start w:val="1"/>
      <w:numFmt w:val="decimal"/>
      <w:lvlText w:val="Question %1"/>
      <w:lvlJc w:val="left"/>
      <w:pPr>
        <w:ind w:left="1778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123C24"/>
    <w:multiLevelType w:val="hybridMultilevel"/>
    <w:tmpl w:val="A9023BF6"/>
    <w:lvl w:ilvl="0" w:tplc="9A22AC1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D01332"/>
    <w:multiLevelType w:val="hybridMultilevel"/>
    <w:tmpl w:val="0E16E8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4C00E7"/>
    <w:multiLevelType w:val="hybridMultilevel"/>
    <w:tmpl w:val="02D89114"/>
    <w:lvl w:ilvl="0" w:tplc="D826AFA6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352C18"/>
    <w:multiLevelType w:val="hybridMultilevel"/>
    <w:tmpl w:val="977854A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5A37349"/>
    <w:multiLevelType w:val="hybridMultilevel"/>
    <w:tmpl w:val="21D65A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9C166F1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B852EFB"/>
    <w:multiLevelType w:val="hybridMultilevel"/>
    <w:tmpl w:val="18E0C6B0"/>
    <w:lvl w:ilvl="0" w:tplc="F6BC198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17201DA"/>
    <w:multiLevelType w:val="hybridMultilevel"/>
    <w:tmpl w:val="7346C02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4471031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397853"/>
    <w:multiLevelType w:val="hybridMultilevel"/>
    <w:tmpl w:val="A886CE4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A487980"/>
    <w:multiLevelType w:val="hybridMultilevel"/>
    <w:tmpl w:val="7F7ADB42"/>
    <w:lvl w:ilvl="0" w:tplc="1C8ECDE0">
      <w:start w:val="1"/>
      <w:numFmt w:val="decimal"/>
      <w:lvlText w:val="Question %1"/>
      <w:lvlJc w:val="left"/>
      <w:pPr>
        <w:ind w:left="644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D807CF1"/>
    <w:multiLevelType w:val="hybridMultilevel"/>
    <w:tmpl w:val="97C6EBB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EDF19A5"/>
    <w:multiLevelType w:val="hybridMultilevel"/>
    <w:tmpl w:val="237C95F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14166FC"/>
    <w:multiLevelType w:val="hybridMultilevel"/>
    <w:tmpl w:val="32B82B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3E5E35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6583E62"/>
    <w:multiLevelType w:val="hybridMultilevel"/>
    <w:tmpl w:val="DB5AB3B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B077640"/>
    <w:multiLevelType w:val="hybridMultilevel"/>
    <w:tmpl w:val="A78C29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0C083A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1CA432D"/>
    <w:multiLevelType w:val="hybridMultilevel"/>
    <w:tmpl w:val="B9ACA8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6C30377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9B92389"/>
    <w:multiLevelType w:val="hybridMultilevel"/>
    <w:tmpl w:val="FBE06C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9AF71D3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C603F0C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C7F607C"/>
    <w:multiLevelType w:val="multilevel"/>
    <w:tmpl w:val="F9329BFE"/>
    <w:lvl w:ilvl="0">
      <w:start w:val="1"/>
      <w:numFmt w:val="decimal"/>
      <w:lvlText w:val="Question %1"/>
      <w:lvlJc w:val="left"/>
      <w:pPr>
        <w:ind w:left="1778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E943E87"/>
    <w:multiLevelType w:val="hybridMultilevel"/>
    <w:tmpl w:val="28A6CA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7"/>
  </w:num>
  <w:num w:numId="3">
    <w:abstractNumId w:val="28"/>
  </w:num>
  <w:num w:numId="4">
    <w:abstractNumId w:val="38"/>
  </w:num>
  <w:num w:numId="5">
    <w:abstractNumId w:val="5"/>
  </w:num>
  <w:num w:numId="6">
    <w:abstractNumId w:val="19"/>
  </w:num>
  <w:num w:numId="7">
    <w:abstractNumId w:val="24"/>
  </w:num>
  <w:num w:numId="8">
    <w:abstractNumId w:val="21"/>
  </w:num>
  <w:num w:numId="9">
    <w:abstractNumId w:val="12"/>
  </w:num>
  <w:num w:numId="10">
    <w:abstractNumId w:val="27"/>
  </w:num>
  <w:num w:numId="11">
    <w:abstractNumId w:val="29"/>
  </w:num>
  <w:num w:numId="12">
    <w:abstractNumId w:val="25"/>
  </w:num>
  <w:num w:numId="13">
    <w:abstractNumId w:val="14"/>
  </w:num>
  <w:num w:numId="14">
    <w:abstractNumId w:val="36"/>
  </w:num>
  <w:num w:numId="15">
    <w:abstractNumId w:val="32"/>
  </w:num>
  <w:num w:numId="16">
    <w:abstractNumId w:val="7"/>
  </w:num>
  <w:num w:numId="17">
    <w:abstractNumId w:val="8"/>
  </w:num>
  <w:num w:numId="18">
    <w:abstractNumId w:val="31"/>
  </w:num>
  <w:num w:numId="19">
    <w:abstractNumId w:val="34"/>
  </w:num>
  <w:num w:numId="20">
    <w:abstractNumId w:val="26"/>
  </w:num>
  <w:num w:numId="21">
    <w:abstractNumId w:val="16"/>
  </w:num>
  <w:num w:numId="22">
    <w:abstractNumId w:val="23"/>
  </w:num>
  <w:num w:numId="23">
    <w:abstractNumId w:val="42"/>
  </w:num>
  <w:num w:numId="24">
    <w:abstractNumId w:val="20"/>
  </w:num>
  <w:num w:numId="25">
    <w:abstractNumId w:val="2"/>
  </w:num>
  <w:num w:numId="26">
    <w:abstractNumId w:val="22"/>
  </w:num>
  <w:num w:numId="27">
    <w:abstractNumId w:val="33"/>
  </w:num>
  <w:num w:numId="28">
    <w:abstractNumId w:val="17"/>
  </w:num>
  <w:num w:numId="29">
    <w:abstractNumId w:val="35"/>
  </w:num>
  <w:num w:numId="30">
    <w:abstractNumId w:val="40"/>
  </w:num>
  <w:num w:numId="31">
    <w:abstractNumId w:val="4"/>
  </w:num>
  <w:num w:numId="32">
    <w:abstractNumId w:val="30"/>
  </w:num>
  <w:num w:numId="33">
    <w:abstractNumId w:val="39"/>
  </w:num>
  <w:num w:numId="34">
    <w:abstractNumId w:val="10"/>
  </w:num>
  <w:num w:numId="35">
    <w:abstractNumId w:val="41"/>
  </w:num>
  <w:num w:numId="36">
    <w:abstractNumId w:val="1"/>
  </w:num>
  <w:num w:numId="37">
    <w:abstractNumId w:val="11"/>
  </w:num>
  <w:num w:numId="38">
    <w:abstractNumId w:val="13"/>
  </w:num>
  <w:num w:numId="39">
    <w:abstractNumId w:val="3"/>
  </w:num>
  <w:num w:numId="40">
    <w:abstractNumId w:val="18"/>
  </w:num>
  <w:num w:numId="41">
    <w:abstractNumId w:val="6"/>
  </w:num>
  <w:num w:numId="42">
    <w:abstractNumId w:val="0"/>
  </w:num>
  <w:num w:numId="4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7CF3"/>
    <w:rsid w:val="00084FDB"/>
    <w:rsid w:val="0014055F"/>
    <w:rsid w:val="001600E0"/>
    <w:rsid w:val="0018350C"/>
    <w:rsid w:val="00184645"/>
    <w:rsid w:val="001C1EEA"/>
    <w:rsid w:val="001C7CF3"/>
    <w:rsid w:val="00232C41"/>
    <w:rsid w:val="002F0F76"/>
    <w:rsid w:val="00392E39"/>
    <w:rsid w:val="003C3623"/>
    <w:rsid w:val="004615F2"/>
    <w:rsid w:val="004A3C52"/>
    <w:rsid w:val="004F70F0"/>
    <w:rsid w:val="00576DCF"/>
    <w:rsid w:val="005771E3"/>
    <w:rsid w:val="00610421"/>
    <w:rsid w:val="00633322"/>
    <w:rsid w:val="006819B5"/>
    <w:rsid w:val="006E6700"/>
    <w:rsid w:val="006E6824"/>
    <w:rsid w:val="007932B5"/>
    <w:rsid w:val="00794085"/>
    <w:rsid w:val="00857D96"/>
    <w:rsid w:val="008978F0"/>
    <w:rsid w:val="008E5791"/>
    <w:rsid w:val="0093309D"/>
    <w:rsid w:val="009474FD"/>
    <w:rsid w:val="00AF4406"/>
    <w:rsid w:val="00AF7471"/>
    <w:rsid w:val="00B22F79"/>
    <w:rsid w:val="00B24612"/>
    <w:rsid w:val="00B33A74"/>
    <w:rsid w:val="00BF0FFD"/>
    <w:rsid w:val="00C222EE"/>
    <w:rsid w:val="00C271F6"/>
    <w:rsid w:val="00C56CE8"/>
    <w:rsid w:val="00C61BB1"/>
    <w:rsid w:val="00C82BFE"/>
    <w:rsid w:val="00C92B45"/>
    <w:rsid w:val="00C94516"/>
    <w:rsid w:val="00CD5C3B"/>
    <w:rsid w:val="00DC5274"/>
    <w:rsid w:val="00E4470D"/>
    <w:rsid w:val="00E753D6"/>
    <w:rsid w:val="00EF7D27"/>
    <w:rsid w:val="00F92BBD"/>
    <w:rsid w:val="00FE46CC"/>
    <w:rsid w:val="00FF0C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8D80D6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0F76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2F0F76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2F0F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F0F76"/>
    <w:rPr>
      <w:rFonts w:ascii="Tahoma" w:hAnsi="Tahoma" w:cs="Tahoma"/>
      <w:sz w:val="16"/>
      <w:szCs w:val="16"/>
      <w:lang w:eastAsia="en-AU"/>
    </w:rPr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character" w:customStyle="1" w:styleId="Heading1Char">
    <w:name w:val="Heading 1 Char"/>
    <w:rsid w:val="002F0F76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2F0F7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0F76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2F0F7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2F0F76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2F0F76"/>
    <w:pPr>
      <w:ind w:left="340" w:hanging="340"/>
    </w:pPr>
    <w:rPr>
      <w:szCs w:val="20"/>
    </w:rPr>
  </w:style>
  <w:style w:type="character" w:styleId="CommentReference">
    <w:name w:val="annotation reference"/>
    <w:basedOn w:val="DefaultParagraphFont"/>
    <w:rsid w:val="002F0F76"/>
    <w:rPr>
      <w:sz w:val="16"/>
      <w:szCs w:val="16"/>
    </w:rPr>
  </w:style>
  <w:style w:type="paragraph" w:styleId="CommentText">
    <w:name w:val="annotation text"/>
    <w:basedOn w:val="Normal"/>
    <w:link w:val="CommentTextChar"/>
    <w:rsid w:val="002F0F7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F0F76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2F0F76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2F0F76"/>
    <w:rPr>
      <w:b/>
      <w:bCs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Question">
    <w:name w:val="Question"/>
    <w:basedOn w:val="Normal"/>
    <w:qFormat/>
  </w:style>
  <w:style w:type="paragraph" w:customStyle="1" w:styleId="ColorfulList-Accent12">
    <w:name w:val="Colorful List - Accent 12"/>
    <w:basedOn w:val="Normal"/>
    <w:qFormat/>
    <w:pPr>
      <w:ind w:left="720"/>
      <w:contextualSpacing/>
    </w:pPr>
  </w:style>
  <w:style w:type="paragraph" w:customStyle="1" w:styleId="lineindent">
    <w:name w:val="line indent"/>
    <w:basedOn w:val="Hangingindent"/>
    <w:qFormat/>
    <w:pPr>
      <w:ind w:left="680"/>
    </w:pPr>
  </w:style>
  <w:style w:type="table" w:styleId="TableGrid">
    <w:name w:val="Table Grid"/>
    <w:basedOn w:val="TableNormal"/>
    <w:rsid w:val="002F0F76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2F0F76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2F0F76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2F0F76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2F0F76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2F0F76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2F0F76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2F0F76"/>
    <w:rPr>
      <w:b/>
    </w:rPr>
  </w:style>
  <w:style w:type="paragraph" w:customStyle="1" w:styleId="Pquestiontextpartsa">
    <w:name w:val="P: question text parts (a)"/>
    <w:basedOn w:val="Pquestiontextmainstem"/>
    <w:qFormat/>
    <w:rsid w:val="002F0F76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2F0F76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2F0F76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2F0F76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2F0F7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2F0F76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2F0F76"/>
    <w:rPr>
      <w:vertAlign w:val="superscript"/>
    </w:rPr>
  </w:style>
  <w:style w:type="paragraph" w:customStyle="1" w:styleId="Pfootertext">
    <w:name w:val="P: footer text"/>
    <w:qFormat/>
    <w:rsid w:val="002F0F76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2F0F76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2F0F76"/>
    <w:rPr>
      <w:b/>
      <w:i w:val="0"/>
      <w:sz w:val="18"/>
    </w:rPr>
  </w:style>
  <w:style w:type="character" w:customStyle="1" w:styleId="Halflinespace">
    <w:name w:val="Half line space"/>
    <w:rsid w:val="002F0F76"/>
    <w:rPr>
      <w:sz w:val="12"/>
    </w:rPr>
  </w:style>
  <w:style w:type="paragraph" w:styleId="ListParagraph">
    <w:name w:val="List Paragraph"/>
    <w:basedOn w:val="Normal"/>
    <w:qFormat/>
    <w:rsid w:val="002F0F76"/>
    <w:pPr>
      <w:ind w:left="720"/>
      <w:contextualSpacing/>
    </w:pPr>
  </w:style>
  <w:style w:type="character" w:customStyle="1" w:styleId="Pboldasis">
    <w:name w:val="P:  bold as is"/>
    <w:basedOn w:val="DefaultParagraphFont"/>
    <w:rsid w:val="002F0F76"/>
    <w:rPr>
      <w:b/>
    </w:rPr>
  </w:style>
  <w:style w:type="character" w:customStyle="1" w:styleId="Pemphasisasis">
    <w:name w:val="P:  emphasis as is"/>
    <w:basedOn w:val="DefaultParagraphFont"/>
    <w:rsid w:val="002F0F76"/>
    <w:rPr>
      <w:i/>
    </w:rPr>
  </w:style>
  <w:style w:type="paragraph" w:customStyle="1" w:styleId="Pbodytextfullout">
    <w:name w:val="P: body text fullout"/>
    <w:basedOn w:val="Normal"/>
    <w:rsid w:val="002F0F76"/>
    <w:pPr>
      <w:spacing w:after="120"/>
    </w:pPr>
  </w:style>
  <w:style w:type="paragraph" w:customStyle="1" w:styleId="Pdot">
    <w:name w:val="P: dot"/>
    <w:rsid w:val="002F0F76"/>
    <w:pPr>
      <w:keepLines/>
      <w:numPr>
        <w:numId w:val="4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2F0F76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2F0F76"/>
    <w:pPr>
      <w:spacing w:line="276" w:lineRule="auto"/>
      <w:ind w:left="851" w:hanging="284"/>
    </w:pPr>
  </w:style>
  <w:style w:type="paragraph" w:customStyle="1" w:styleId="Pnum">
    <w:name w:val="P: num"/>
    <w:next w:val="Pdot"/>
    <w:rsid w:val="002F0F76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2F0F76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F0F76"/>
    <w:pPr>
      <w:ind w:hanging="397"/>
    </w:pPr>
  </w:style>
  <w:style w:type="paragraph" w:customStyle="1" w:styleId="PtitleA">
    <w:name w:val="P: title A"/>
    <w:rsid w:val="002F0F76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2F0F76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EF7D2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0F76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2F0F76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2F0F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F0F76"/>
    <w:rPr>
      <w:rFonts w:ascii="Tahoma" w:hAnsi="Tahoma" w:cs="Tahoma"/>
      <w:sz w:val="16"/>
      <w:szCs w:val="16"/>
      <w:lang w:eastAsia="en-AU"/>
    </w:rPr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character" w:customStyle="1" w:styleId="Heading1Char">
    <w:name w:val="Heading 1 Char"/>
    <w:rsid w:val="002F0F76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2F0F7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0F76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2F0F7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2F0F76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2F0F76"/>
    <w:pPr>
      <w:ind w:left="340" w:hanging="340"/>
    </w:pPr>
    <w:rPr>
      <w:szCs w:val="20"/>
    </w:rPr>
  </w:style>
  <w:style w:type="character" w:styleId="CommentReference">
    <w:name w:val="annotation reference"/>
    <w:basedOn w:val="DefaultParagraphFont"/>
    <w:rsid w:val="002F0F76"/>
    <w:rPr>
      <w:sz w:val="16"/>
      <w:szCs w:val="16"/>
    </w:rPr>
  </w:style>
  <w:style w:type="paragraph" w:styleId="CommentText">
    <w:name w:val="annotation text"/>
    <w:basedOn w:val="Normal"/>
    <w:link w:val="CommentTextChar"/>
    <w:rsid w:val="002F0F7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F0F76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2F0F76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2F0F76"/>
    <w:rPr>
      <w:b/>
      <w:bCs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Question">
    <w:name w:val="Question"/>
    <w:basedOn w:val="Normal"/>
    <w:qFormat/>
  </w:style>
  <w:style w:type="paragraph" w:customStyle="1" w:styleId="ColorfulList-Accent12">
    <w:name w:val="Colorful List - Accent 12"/>
    <w:basedOn w:val="Normal"/>
    <w:qFormat/>
    <w:pPr>
      <w:ind w:left="720"/>
      <w:contextualSpacing/>
    </w:pPr>
  </w:style>
  <w:style w:type="paragraph" w:customStyle="1" w:styleId="lineindent">
    <w:name w:val="line indent"/>
    <w:basedOn w:val="Hangingindent"/>
    <w:qFormat/>
    <w:pPr>
      <w:ind w:left="680"/>
    </w:pPr>
  </w:style>
  <w:style w:type="table" w:styleId="TableGrid">
    <w:name w:val="Table Grid"/>
    <w:basedOn w:val="TableNormal"/>
    <w:rsid w:val="002F0F76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2F0F76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2F0F76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2F0F76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2F0F76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2F0F76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2F0F76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2F0F76"/>
    <w:rPr>
      <w:b/>
    </w:rPr>
  </w:style>
  <w:style w:type="paragraph" w:customStyle="1" w:styleId="Pquestiontextpartsa">
    <w:name w:val="P: question text parts (a)"/>
    <w:basedOn w:val="Pquestiontextmainstem"/>
    <w:qFormat/>
    <w:rsid w:val="002F0F76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2F0F76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2F0F76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2F0F76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2F0F7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2F0F76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2F0F76"/>
    <w:rPr>
      <w:vertAlign w:val="superscript"/>
    </w:rPr>
  </w:style>
  <w:style w:type="paragraph" w:customStyle="1" w:styleId="Pfootertext">
    <w:name w:val="P: footer text"/>
    <w:qFormat/>
    <w:rsid w:val="002F0F76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2F0F76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2F0F76"/>
    <w:rPr>
      <w:b/>
      <w:i w:val="0"/>
      <w:sz w:val="18"/>
    </w:rPr>
  </w:style>
  <w:style w:type="character" w:customStyle="1" w:styleId="Halflinespace">
    <w:name w:val="Half line space"/>
    <w:rsid w:val="002F0F76"/>
    <w:rPr>
      <w:sz w:val="12"/>
    </w:rPr>
  </w:style>
  <w:style w:type="paragraph" w:styleId="ListParagraph">
    <w:name w:val="List Paragraph"/>
    <w:basedOn w:val="Normal"/>
    <w:qFormat/>
    <w:rsid w:val="002F0F76"/>
    <w:pPr>
      <w:ind w:left="720"/>
      <w:contextualSpacing/>
    </w:pPr>
  </w:style>
  <w:style w:type="character" w:customStyle="1" w:styleId="Pboldasis">
    <w:name w:val="P:  bold as is"/>
    <w:basedOn w:val="DefaultParagraphFont"/>
    <w:rsid w:val="002F0F76"/>
    <w:rPr>
      <w:b/>
    </w:rPr>
  </w:style>
  <w:style w:type="character" w:customStyle="1" w:styleId="Pemphasisasis">
    <w:name w:val="P:  emphasis as is"/>
    <w:basedOn w:val="DefaultParagraphFont"/>
    <w:rsid w:val="002F0F76"/>
    <w:rPr>
      <w:i/>
    </w:rPr>
  </w:style>
  <w:style w:type="paragraph" w:customStyle="1" w:styleId="Pbodytextfullout">
    <w:name w:val="P: body text fullout"/>
    <w:basedOn w:val="Normal"/>
    <w:rsid w:val="002F0F76"/>
    <w:pPr>
      <w:spacing w:after="120"/>
    </w:pPr>
  </w:style>
  <w:style w:type="paragraph" w:customStyle="1" w:styleId="Pdot">
    <w:name w:val="P: dot"/>
    <w:rsid w:val="002F0F76"/>
    <w:pPr>
      <w:keepLines/>
      <w:numPr>
        <w:numId w:val="4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2F0F76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2F0F76"/>
    <w:pPr>
      <w:spacing w:line="276" w:lineRule="auto"/>
      <w:ind w:left="851" w:hanging="284"/>
    </w:pPr>
  </w:style>
  <w:style w:type="paragraph" w:customStyle="1" w:styleId="Pnum">
    <w:name w:val="P: num"/>
    <w:next w:val="Pdot"/>
    <w:rsid w:val="002F0F76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2F0F76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F0F76"/>
    <w:pPr>
      <w:ind w:hanging="397"/>
    </w:pPr>
  </w:style>
  <w:style w:type="paragraph" w:customStyle="1" w:styleId="PtitleA">
    <w:name w:val="P: title A"/>
    <w:rsid w:val="002F0F76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2F0F76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EF7D2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eg"/><Relationship Id="rId18" Type="http://schemas.openxmlformats.org/officeDocument/2006/relationships/image" Target="media/image11.wmf"/><Relationship Id="rId26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image" Target="media/image13.jpeg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0" Type="http://schemas.openxmlformats.org/officeDocument/2006/relationships/image" Target="media/image12.jpe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6.jpeg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image" Target="media/image15.jpeg"/><Relationship Id="rId28" Type="http://schemas.openxmlformats.org/officeDocument/2006/relationships/footer" Target="footer2.xml"/><Relationship Id="rId10" Type="http://schemas.openxmlformats.org/officeDocument/2006/relationships/image" Target="media/image3.jpeg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image" Target="media/image14.jpeg"/><Relationship Id="rId27" Type="http://schemas.openxmlformats.org/officeDocument/2006/relationships/header" Target="header2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6</Pages>
  <Words>513</Words>
  <Characters>292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3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Damien</dc:creator>
  <cp:keywords/>
  <cp:lastModifiedBy>Tim Carruthers</cp:lastModifiedBy>
  <cp:revision>14</cp:revision>
  <cp:lastPrinted>2011-12-13T11:22:00Z</cp:lastPrinted>
  <dcterms:created xsi:type="dcterms:W3CDTF">2016-09-16T05:12:00Z</dcterms:created>
  <dcterms:modified xsi:type="dcterms:W3CDTF">2016-11-14T0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